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83" r:id="rId2"/>
    <p:sldId id="271" r:id="rId3"/>
    <p:sldId id="272" r:id="rId4"/>
    <p:sldId id="273" r:id="rId5"/>
    <p:sldId id="257" r:id="rId6"/>
    <p:sldId id="258" r:id="rId7"/>
    <p:sldId id="276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78" r:id="rId17"/>
    <p:sldId id="279" r:id="rId18"/>
    <p:sldId id="277" r:id="rId19"/>
    <p:sldId id="280" r:id="rId20"/>
    <p:sldId id="28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671" autoAdjust="0"/>
  </p:normalViewPr>
  <p:slideViewPr>
    <p:cSldViewPr>
      <p:cViewPr>
        <p:scale>
          <a:sx n="80" d="100"/>
          <a:sy n="80" d="100"/>
        </p:scale>
        <p:origin x="-1242" y="-2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slide" Target="../slides/slide8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C7A38C-A6DB-4DC5-A689-39ECF460C6E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861C03-805D-46DF-A473-53653EFDEFA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DEF765C-797E-4575-A57A-62FC58C0DBBD}" type="parTrans" cxnId="{895819B1-9F28-4D90-ACDF-9FE810992A71}">
      <dgm:prSet/>
      <dgm:spPr/>
      <dgm:t>
        <a:bodyPr/>
        <a:lstStyle/>
        <a:p>
          <a:endParaRPr lang="en-US"/>
        </a:p>
      </dgm:t>
    </dgm:pt>
    <dgm:pt modelId="{4B94263F-AE36-49BA-90BC-B9C0A3836F11}" type="sibTrans" cxnId="{895819B1-9F28-4D90-ACDF-9FE810992A71}">
      <dgm:prSet/>
      <dgm:spPr/>
      <dgm:t>
        <a:bodyPr/>
        <a:lstStyle/>
        <a:p>
          <a:endParaRPr lang="en-US"/>
        </a:p>
      </dgm:t>
    </dgm:pt>
    <dgm:pt modelId="{4EF90078-E6E6-4945-AFF6-3CE122D73B62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09C9B5E1-25C3-4E5E-AD04-49DF3B553086}" type="parTrans" cxnId="{C012B5AC-4085-426B-BA31-5E62062BF963}">
      <dgm:prSet/>
      <dgm:spPr/>
      <dgm:t>
        <a:bodyPr/>
        <a:lstStyle/>
        <a:p>
          <a:endParaRPr lang="en-US"/>
        </a:p>
      </dgm:t>
    </dgm:pt>
    <dgm:pt modelId="{AE2A650F-D5C1-43DF-9F83-849BA50274C2}" type="sibTrans" cxnId="{C012B5AC-4085-426B-BA31-5E62062BF963}">
      <dgm:prSet/>
      <dgm:spPr/>
      <dgm:t>
        <a:bodyPr/>
        <a:lstStyle/>
        <a:p>
          <a:endParaRPr lang="en-US"/>
        </a:p>
      </dgm:t>
    </dgm:pt>
    <dgm:pt modelId="{50966B18-8F4F-4052-89F9-B48790BD2367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C781F25A-CB4B-44C1-A33E-F87A8D09F246}" type="parTrans" cxnId="{B939CA61-FB1E-4148-98F6-EABDDE961BD5}">
      <dgm:prSet/>
      <dgm:spPr/>
      <dgm:t>
        <a:bodyPr/>
        <a:lstStyle/>
        <a:p>
          <a:endParaRPr lang="en-US"/>
        </a:p>
      </dgm:t>
    </dgm:pt>
    <dgm:pt modelId="{5D4359EE-B0D4-4E7C-8140-B2A89C1D7FF5}" type="sibTrans" cxnId="{B939CA61-FB1E-4148-98F6-EABDDE961BD5}">
      <dgm:prSet/>
      <dgm:spPr/>
      <dgm:t>
        <a:bodyPr/>
        <a:lstStyle/>
        <a:p>
          <a:endParaRPr lang="en-US"/>
        </a:p>
      </dgm:t>
    </dgm:pt>
    <dgm:pt modelId="{2511DA9D-D953-4E88-85D7-486DCAA95676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FC15986-DDEE-40E7-86E3-050BDF619BE7}" type="parTrans" cxnId="{443A4200-1FAC-4F0C-AB59-DBDB9E58150F}">
      <dgm:prSet/>
      <dgm:spPr/>
      <dgm:t>
        <a:bodyPr/>
        <a:lstStyle/>
        <a:p>
          <a:endParaRPr lang="en-US"/>
        </a:p>
      </dgm:t>
    </dgm:pt>
    <dgm:pt modelId="{87DF7139-E210-4101-AEDE-4DE92254736F}" type="sibTrans" cxnId="{443A4200-1FAC-4F0C-AB59-DBDB9E58150F}">
      <dgm:prSet/>
      <dgm:spPr/>
      <dgm:t>
        <a:bodyPr/>
        <a:lstStyle/>
        <a:p>
          <a:endParaRPr lang="en-US"/>
        </a:p>
      </dgm:t>
    </dgm:pt>
    <dgm:pt modelId="{F15AB5BC-20EB-4896-ACF0-5A5E624E7B6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D72D90E7-2791-440A-BD7C-BF567269DBF7}" type="parTrans" cxnId="{62A679E3-6E81-49B3-9E2D-5E7AB7AFAAB0}">
      <dgm:prSet/>
      <dgm:spPr/>
      <dgm:t>
        <a:bodyPr/>
        <a:lstStyle/>
        <a:p>
          <a:endParaRPr lang="en-US"/>
        </a:p>
      </dgm:t>
    </dgm:pt>
    <dgm:pt modelId="{491206DF-53A9-45C6-A28A-60F01CAC4067}" type="sibTrans" cxnId="{62A679E3-6E81-49B3-9E2D-5E7AB7AFAAB0}">
      <dgm:prSet/>
      <dgm:spPr/>
      <dgm:t>
        <a:bodyPr/>
        <a:lstStyle/>
        <a:p>
          <a:endParaRPr lang="en-US"/>
        </a:p>
      </dgm:t>
    </dgm:pt>
    <dgm:pt modelId="{12349A56-4627-47C6-95E1-59A3763AA6E1}" type="pres">
      <dgm:prSet presAssocID="{EDC7A38C-A6DB-4DC5-A689-39ECF460C6E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C00E976-8666-4597-95C1-88AFE21BB0A3}" type="pres">
      <dgm:prSet presAssocID="{F3861C03-805D-46DF-A473-53653EFDEFAC}" presName="parentLin" presStyleCnt="0"/>
      <dgm:spPr/>
    </dgm:pt>
    <dgm:pt modelId="{F5161C34-E6C6-424C-AFB0-D1DCB70063F9}" type="pres">
      <dgm:prSet presAssocID="{F3861C03-805D-46DF-A473-53653EFDEFA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4BCFC962-7C53-4C3E-A79A-F8EA1F40FB77}" type="pres">
      <dgm:prSet presAssocID="{F3861C03-805D-46DF-A473-53653EFDEFAC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0315FB-0235-4B89-AAB7-F0F28E244780}" type="pres">
      <dgm:prSet presAssocID="{F3861C03-805D-46DF-A473-53653EFDEFAC}" presName="negativeSpace" presStyleCnt="0"/>
      <dgm:spPr/>
    </dgm:pt>
    <dgm:pt modelId="{450330BF-EBA7-428B-A47E-B349812E6DFA}" type="pres">
      <dgm:prSet presAssocID="{F3861C03-805D-46DF-A473-53653EFDEFAC}" presName="childText" presStyleLbl="conFgAcc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C777AD-EE8C-4F4D-BC06-9F1E557346B8}" type="pres">
      <dgm:prSet presAssocID="{4B94263F-AE36-49BA-90BC-B9C0A3836F11}" presName="spaceBetweenRectangles" presStyleCnt="0"/>
      <dgm:spPr/>
    </dgm:pt>
    <dgm:pt modelId="{EAAF4AF5-7DEB-4DBB-812E-1049A9E33FA0}" type="pres">
      <dgm:prSet presAssocID="{F15AB5BC-20EB-4896-ACF0-5A5E624E7B6C}" presName="parentLin" presStyleCnt="0"/>
      <dgm:spPr/>
    </dgm:pt>
    <dgm:pt modelId="{ED16CCA2-3479-4C2F-9EE1-3E315BF03D68}" type="pres">
      <dgm:prSet presAssocID="{F15AB5BC-20EB-4896-ACF0-5A5E624E7B6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2122FC3D-9D7C-4674-9A64-60A76FF473D7}" type="pres">
      <dgm:prSet presAssocID="{F15AB5BC-20EB-4896-ACF0-5A5E624E7B6C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6797EB-3644-45BC-A5D9-F79056F3F944}" type="pres">
      <dgm:prSet presAssocID="{F15AB5BC-20EB-4896-ACF0-5A5E624E7B6C}" presName="negativeSpace" presStyleCnt="0"/>
      <dgm:spPr/>
    </dgm:pt>
    <dgm:pt modelId="{1600FACB-F331-4308-84C7-CF2D5652029A}" type="pres">
      <dgm:prSet presAssocID="{F15AB5BC-20EB-4896-ACF0-5A5E624E7B6C}" presName="childText" presStyleLbl="conFgAcc1" presStyleIdx="1" presStyleCnt="5">
        <dgm:presLayoutVars>
          <dgm:bulletEnabled val="1"/>
        </dgm:presLayoutVars>
      </dgm:prSet>
      <dgm:spPr/>
    </dgm:pt>
    <dgm:pt modelId="{E21D7BAE-81A4-4CC0-9B27-4B4496C9B0E8}" type="pres">
      <dgm:prSet presAssocID="{491206DF-53A9-45C6-A28A-60F01CAC4067}" presName="spaceBetweenRectangles" presStyleCnt="0"/>
      <dgm:spPr/>
    </dgm:pt>
    <dgm:pt modelId="{217F67B7-8C96-45CB-AFE0-6478274BCF37}" type="pres">
      <dgm:prSet presAssocID="{50966B18-8F4F-4052-89F9-B48790BD2367}" presName="parentLin" presStyleCnt="0"/>
      <dgm:spPr/>
    </dgm:pt>
    <dgm:pt modelId="{F8B1D1CA-F8B8-4CF2-850D-8A08A6D43348}" type="pres">
      <dgm:prSet presAssocID="{50966B18-8F4F-4052-89F9-B48790BD2367}" presName="parentLeftMargin" presStyleLbl="node1" presStyleIdx="1" presStyleCnt="5"/>
      <dgm:spPr/>
      <dgm:t>
        <a:bodyPr/>
        <a:lstStyle/>
        <a:p>
          <a:endParaRPr lang="en-US"/>
        </a:p>
      </dgm:t>
    </dgm:pt>
    <dgm:pt modelId="{7AA6AE93-8789-4D56-BCEC-D6B55D847325}" type="pres">
      <dgm:prSet presAssocID="{50966B18-8F4F-4052-89F9-B48790BD2367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DC4BA3-FF9D-48EB-A8E3-C9F49CD21436}" type="pres">
      <dgm:prSet presAssocID="{50966B18-8F4F-4052-89F9-B48790BD2367}" presName="negativeSpace" presStyleCnt="0"/>
      <dgm:spPr/>
    </dgm:pt>
    <dgm:pt modelId="{E4AD2FC2-7FD6-4658-85C4-192FE6AE1899}" type="pres">
      <dgm:prSet presAssocID="{50966B18-8F4F-4052-89F9-B48790BD2367}" presName="childText" presStyleLbl="conFgAcc1" presStyleIdx="2" presStyleCnt="5">
        <dgm:presLayoutVars>
          <dgm:bulletEnabled val="1"/>
        </dgm:presLayoutVars>
      </dgm:prSet>
      <dgm:spPr/>
    </dgm:pt>
    <dgm:pt modelId="{C2123C98-970D-43B7-84B6-5191A93E89F5}" type="pres">
      <dgm:prSet presAssocID="{5D4359EE-B0D4-4E7C-8140-B2A89C1D7FF5}" presName="spaceBetweenRectangles" presStyleCnt="0"/>
      <dgm:spPr/>
    </dgm:pt>
    <dgm:pt modelId="{DFDF7236-C732-4835-8F33-45FABD6200FD}" type="pres">
      <dgm:prSet presAssocID="{4EF90078-E6E6-4945-AFF6-3CE122D73B62}" presName="parentLin" presStyleCnt="0"/>
      <dgm:spPr/>
    </dgm:pt>
    <dgm:pt modelId="{5C8FE5E1-884F-412E-A725-A291A47A8E59}" type="pres">
      <dgm:prSet presAssocID="{4EF90078-E6E6-4945-AFF6-3CE122D73B62}" presName="parentLeftMargin" presStyleLbl="node1" presStyleIdx="2" presStyleCnt="5"/>
      <dgm:spPr/>
      <dgm:t>
        <a:bodyPr/>
        <a:lstStyle/>
        <a:p>
          <a:endParaRPr lang="en-US"/>
        </a:p>
      </dgm:t>
    </dgm:pt>
    <dgm:pt modelId="{E2681A2F-F14D-4CA1-AED2-F51532E386C0}" type="pres">
      <dgm:prSet presAssocID="{4EF90078-E6E6-4945-AFF6-3CE122D73B62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CF3100-A622-46AB-BA4D-8365F2926F94}" type="pres">
      <dgm:prSet presAssocID="{4EF90078-E6E6-4945-AFF6-3CE122D73B62}" presName="negativeSpace" presStyleCnt="0"/>
      <dgm:spPr/>
    </dgm:pt>
    <dgm:pt modelId="{1EDE3A2A-11DE-4112-A695-AB0C2E548EF3}" type="pres">
      <dgm:prSet presAssocID="{4EF90078-E6E6-4945-AFF6-3CE122D73B62}" presName="childText" presStyleLbl="conFgAcc1" presStyleIdx="3" presStyleCnt="5">
        <dgm:presLayoutVars>
          <dgm:bulletEnabled val="1"/>
        </dgm:presLayoutVars>
      </dgm:prSet>
      <dgm:spPr/>
    </dgm:pt>
    <dgm:pt modelId="{85967E1D-A585-425C-845E-C6A90520B830}" type="pres">
      <dgm:prSet presAssocID="{AE2A650F-D5C1-43DF-9F83-849BA50274C2}" presName="spaceBetweenRectangles" presStyleCnt="0"/>
      <dgm:spPr/>
    </dgm:pt>
    <dgm:pt modelId="{A8533B71-0554-47BD-8914-D0B78C12C948}" type="pres">
      <dgm:prSet presAssocID="{2511DA9D-D953-4E88-85D7-486DCAA95676}" presName="parentLin" presStyleCnt="0"/>
      <dgm:spPr/>
    </dgm:pt>
    <dgm:pt modelId="{1B03F452-E806-41D8-9F69-D88626BB3B32}" type="pres">
      <dgm:prSet presAssocID="{2511DA9D-D953-4E88-85D7-486DCAA95676}" presName="parentLeftMargin" presStyleLbl="node1" presStyleIdx="3" presStyleCnt="5"/>
      <dgm:spPr/>
      <dgm:t>
        <a:bodyPr/>
        <a:lstStyle/>
        <a:p>
          <a:endParaRPr lang="en-US"/>
        </a:p>
      </dgm:t>
    </dgm:pt>
    <dgm:pt modelId="{A2F44CA5-7572-4B10-8094-A7E02486FABF}" type="pres">
      <dgm:prSet presAssocID="{2511DA9D-D953-4E88-85D7-486DCAA95676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458CF2-4AA4-43A2-93A9-0AA8462DBBD7}" type="pres">
      <dgm:prSet presAssocID="{2511DA9D-D953-4E88-85D7-486DCAA95676}" presName="negativeSpace" presStyleCnt="0"/>
      <dgm:spPr/>
    </dgm:pt>
    <dgm:pt modelId="{072A85F3-91A8-45C4-905E-A6DD85B5BC82}" type="pres">
      <dgm:prSet presAssocID="{2511DA9D-D953-4E88-85D7-486DCAA95676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D511B19E-2229-41BF-A87F-557FEE21CBCC}" type="presOf" srcId="{EDC7A38C-A6DB-4DC5-A689-39ECF460C6EE}" destId="{12349A56-4627-47C6-95E1-59A3763AA6E1}" srcOrd="0" destOrd="0" presId="urn:microsoft.com/office/officeart/2005/8/layout/list1"/>
    <dgm:cxn modelId="{E9ECDBE4-4B3F-4965-BC46-77193A10C313}" type="presOf" srcId="{F15AB5BC-20EB-4896-ACF0-5A5E624E7B6C}" destId="{ED16CCA2-3479-4C2F-9EE1-3E315BF03D68}" srcOrd="0" destOrd="0" presId="urn:microsoft.com/office/officeart/2005/8/layout/list1"/>
    <dgm:cxn modelId="{EADFDE52-5B58-4A6D-AB10-BDF6EB79B1DE}" type="presOf" srcId="{F3861C03-805D-46DF-A473-53653EFDEFAC}" destId="{F5161C34-E6C6-424C-AFB0-D1DCB70063F9}" srcOrd="0" destOrd="0" presId="urn:microsoft.com/office/officeart/2005/8/layout/list1"/>
    <dgm:cxn modelId="{B939CA61-FB1E-4148-98F6-EABDDE961BD5}" srcId="{EDC7A38C-A6DB-4DC5-A689-39ECF460C6EE}" destId="{50966B18-8F4F-4052-89F9-B48790BD2367}" srcOrd="2" destOrd="0" parTransId="{C781F25A-CB4B-44C1-A33E-F87A8D09F246}" sibTransId="{5D4359EE-B0D4-4E7C-8140-B2A89C1D7FF5}"/>
    <dgm:cxn modelId="{895819B1-9F28-4D90-ACDF-9FE810992A71}" srcId="{EDC7A38C-A6DB-4DC5-A689-39ECF460C6EE}" destId="{F3861C03-805D-46DF-A473-53653EFDEFAC}" srcOrd="0" destOrd="0" parTransId="{FDEF765C-797E-4575-A57A-62FC58C0DBBD}" sibTransId="{4B94263F-AE36-49BA-90BC-B9C0A3836F11}"/>
    <dgm:cxn modelId="{8FC5C53C-E0D2-4D9E-921A-D5BAB0691AEA}" type="presOf" srcId="{F15AB5BC-20EB-4896-ACF0-5A5E624E7B6C}" destId="{2122FC3D-9D7C-4674-9A64-60A76FF473D7}" srcOrd="1" destOrd="0" presId="urn:microsoft.com/office/officeart/2005/8/layout/list1"/>
    <dgm:cxn modelId="{E9E9A78E-3D06-4434-9596-2811CFE08B6F}" type="presOf" srcId="{4EF90078-E6E6-4945-AFF6-3CE122D73B62}" destId="{5C8FE5E1-884F-412E-A725-A291A47A8E59}" srcOrd="0" destOrd="0" presId="urn:microsoft.com/office/officeart/2005/8/layout/list1"/>
    <dgm:cxn modelId="{491C81F4-6429-47C7-A66F-7BFF0E79B08D}" type="presOf" srcId="{4EF90078-E6E6-4945-AFF6-3CE122D73B62}" destId="{E2681A2F-F14D-4CA1-AED2-F51532E386C0}" srcOrd="1" destOrd="0" presId="urn:microsoft.com/office/officeart/2005/8/layout/list1"/>
    <dgm:cxn modelId="{ACA434B3-DE1A-47D9-A07E-3EE677AE4A87}" type="presOf" srcId="{F3861C03-805D-46DF-A473-53653EFDEFAC}" destId="{4BCFC962-7C53-4C3E-A79A-F8EA1F40FB77}" srcOrd="1" destOrd="0" presId="urn:microsoft.com/office/officeart/2005/8/layout/list1"/>
    <dgm:cxn modelId="{62A679E3-6E81-49B3-9E2D-5E7AB7AFAAB0}" srcId="{EDC7A38C-A6DB-4DC5-A689-39ECF460C6EE}" destId="{F15AB5BC-20EB-4896-ACF0-5A5E624E7B6C}" srcOrd="1" destOrd="0" parTransId="{D72D90E7-2791-440A-BD7C-BF567269DBF7}" sibTransId="{491206DF-53A9-45C6-A28A-60F01CAC4067}"/>
    <dgm:cxn modelId="{C012B5AC-4085-426B-BA31-5E62062BF963}" srcId="{EDC7A38C-A6DB-4DC5-A689-39ECF460C6EE}" destId="{4EF90078-E6E6-4945-AFF6-3CE122D73B62}" srcOrd="3" destOrd="0" parTransId="{09C9B5E1-25C3-4E5E-AD04-49DF3B553086}" sibTransId="{AE2A650F-D5C1-43DF-9F83-849BA50274C2}"/>
    <dgm:cxn modelId="{75735154-E353-4CB6-A313-260C53D45645}" type="presOf" srcId="{50966B18-8F4F-4052-89F9-B48790BD2367}" destId="{7AA6AE93-8789-4D56-BCEC-D6B55D847325}" srcOrd="1" destOrd="0" presId="urn:microsoft.com/office/officeart/2005/8/layout/list1"/>
    <dgm:cxn modelId="{B6DE7BDF-0007-4DDE-B412-4B6F0561ED64}" type="presOf" srcId="{2511DA9D-D953-4E88-85D7-486DCAA95676}" destId="{1B03F452-E806-41D8-9F69-D88626BB3B32}" srcOrd="0" destOrd="0" presId="urn:microsoft.com/office/officeart/2005/8/layout/list1"/>
    <dgm:cxn modelId="{F872DC09-BB93-40DD-AC2E-02BB8F8E24F7}" type="presOf" srcId="{50966B18-8F4F-4052-89F9-B48790BD2367}" destId="{F8B1D1CA-F8B8-4CF2-850D-8A08A6D43348}" srcOrd="0" destOrd="0" presId="urn:microsoft.com/office/officeart/2005/8/layout/list1"/>
    <dgm:cxn modelId="{6A8FF732-B4B4-4D17-AEEF-1FC21937469E}" type="presOf" srcId="{2511DA9D-D953-4E88-85D7-486DCAA95676}" destId="{A2F44CA5-7572-4B10-8094-A7E02486FABF}" srcOrd="1" destOrd="0" presId="urn:microsoft.com/office/officeart/2005/8/layout/list1"/>
    <dgm:cxn modelId="{443A4200-1FAC-4F0C-AB59-DBDB9E58150F}" srcId="{EDC7A38C-A6DB-4DC5-A689-39ECF460C6EE}" destId="{2511DA9D-D953-4E88-85D7-486DCAA95676}" srcOrd="4" destOrd="0" parTransId="{FFC15986-DDEE-40E7-86E3-050BDF619BE7}" sibTransId="{87DF7139-E210-4101-AEDE-4DE92254736F}"/>
    <dgm:cxn modelId="{A5C55C8A-FE5F-4D8D-9361-332699CFA204}" type="presParOf" srcId="{12349A56-4627-47C6-95E1-59A3763AA6E1}" destId="{4C00E976-8666-4597-95C1-88AFE21BB0A3}" srcOrd="0" destOrd="0" presId="urn:microsoft.com/office/officeart/2005/8/layout/list1"/>
    <dgm:cxn modelId="{AF596160-38EF-493E-AD36-5132F7C884BA}" type="presParOf" srcId="{4C00E976-8666-4597-95C1-88AFE21BB0A3}" destId="{F5161C34-E6C6-424C-AFB0-D1DCB70063F9}" srcOrd="0" destOrd="0" presId="urn:microsoft.com/office/officeart/2005/8/layout/list1"/>
    <dgm:cxn modelId="{2EC1E1E5-E010-4D2F-8E22-1F399244BCDA}" type="presParOf" srcId="{4C00E976-8666-4597-95C1-88AFE21BB0A3}" destId="{4BCFC962-7C53-4C3E-A79A-F8EA1F40FB77}" srcOrd="1" destOrd="0" presId="urn:microsoft.com/office/officeart/2005/8/layout/list1"/>
    <dgm:cxn modelId="{22171A2F-CA1F-457D-9738-56EF8DF743A9}" type="presParOf" srcId="{12349A56-4627-47C6-95E1-59A3763AA6E1}" destId="{530315FB-0235-4B89-AAB7-F0F28E244780}" srcOrd="1" destOrd="0" presId="urn:microsoft.com/office/officeart/2005/8/layout/list1"/>
    <dgm:cxn modelId="{B4CBC92E-A798-4864-9C98-E2226D36161B}" type="presParOf" srcId="{12349A56-4627-47C6-95E1-59A3763AA6E1}" destId="{450330BF-EBA7-428B-A47E-B349812E6DFA}" srcOrd="2" destOrd="0" presId="urn:microsoft.com/office/officeart/2005/8/layout/list1"/>
    <dgm:cxn modelId="{A8133CA6-0D9D-4C6B-BF2B-753FA3A76021}" type="presParOf" srcId="{12349A56-4627-47C6-95E1-59A3763AA6E1}" destId="{7BC777AD-EE8C-4F4D-BC06-9F1E557346B8}" srcOrd="3" destOrd="0" presId="urn:microsoft.com/office/officeart/2005/8/layout/list1"/>
    <dgm:cxn modelId="{0B2D46FE-6FE3-4723-BFB2-7212607CE3A2}" type="presParOf" srcId="{12349A56-4627-47C6-95E1-59A3763AA6E1}" destId="{EAAF4AF5-7DEB-4DBB-812E-1049A9E33FA0}" srcOrd="4" destOrd="0" presId="urn:microsoft.com/office/officeart/2005/8/layout/list1"/>
    <dgm:cxn modelId="{5779C181-C2A2-4901-9E8E-C227655A7CE8}" type="presParOf" srcId="{EAAF4AF5-7DEB-4DBB-812E-1049A9E33FA0}" destId="{ED16CCA2-3479-4C2F-9EE1-3E315BF03D68}" srcOrd="0" destOrd="0" presId="urn:microsoft.com/office/officeart/2005/8/layout/list1"/>
    <dgm:cxn modelId="{DD5263C3-E624-447A-9283-DD9AE326A46D}" type="presParOf" srcId="{EAAF4AF5-7DEB-4DBB-812E-1049A9E33FA0}" destId="{2122FC3D-9D7C-4674-9A64-60A76FF473D7}" srcOrd="1" destOrd="0" presId="urn:microsoft.com/office/officeart/2005/8/layout/list1"/>
    <dgm:cxn modelId="{1C3BD5D9-548F-4935-9BC1-AC361E43A1D7}" type="presParOf" srcId="{12349A56-4627-47C6-95E1-59A3763AA6E1}" destId="{DE6797EB-3644-45BC-A5D9-F79056F3F944}" srcOrd="5" destOrd="0" presId="urn:microsoft.com/office/officeart/2005/8/layout/list1"/>
    <dgm:cxn modelId="{F85C95D0-37E0-4E14-82E4-0371C6C6746E}" type="presParOf" srcId="{12349A56-4627-47C6-95E1-59A3763AA6E1}" destId="{1600FACB-F331-4308-84C7-CF2D5652029A}" srcOrd="6" destOrd="0" presId="urn:microsoft.com/office/officeart/2005/8/layout/list1"/>
    <dgm:cxn modelId="{4922EB63-64F2-4769-B54F-B896059D951B}" type="presParOf" srcId="{12349A56-4627-47C6-95E1-59A3763AA6E1}" destId="{E21D7BAE-81A4-4CC0-9B27-4B4496C9B0E8}" srcOrd="7" destOrd="0" presId="urn:microsoft.com/office/officeart/2005/8/layout/list1"/>
    <dgm:cxn modelId="{DDDECA71-B4B0-4E35-87CD-C175CD9BDB82}" type="presParOf" srcId="{12349A56-4627-47C6-95E1-59A3763AA6E1}" destId="{217F67B7-8C96-45CB-AFE0-6478274BCF37}" srcOrd="8" destOrd="0" presId="urn:microsoft.com/office/officeart/2005/8/layout/list1"/>
    <dgm:cxn modelId="{E805F681-2167-4903-A5B5-D5BEFA002C24}" type="presParOf" srcId="{217F67B7-8C96-45CB-AFE0-6478274BCF37}" destId="{F8B1D1CA-F8B8-4CF2-850D-8A08A6D43348}" srcOrd="0" destOrd="0" presId="urn:microsoft.com/office/officeart/2005/8/layout/list1"/>
    <dgm:cxn modelId="{8235B2CE-5B6D-4CE8-A5C6-D682332A1F29}" type="presParOf" srcId="{217F67B7-8C96-45CB-AFE0-6478274BCF37}" destId="{7AA6AE93-8789-4D56-BCEC-D6B55D847325}" srcOrd="1" destOrd="0" presId="urn:microsoft.com/office/officeart/2005/8/layout/list1"/>
    <dgm:cxn modelId="{69A9EB99-55AF-40B5-AC73-91038033820E}" type="presParOf" srcId="{12349A56-4627-47C6-95E1-59A3763AA6E1}" destId="{D4DC4BA3-FF9D-48EB-A8E3-C9F49CD21436}" srcOrd="9" destOrd="0" presId="urn:microsoft.com/office/officeart/2005/8/layout/list1"/>
    <dgm:cxn modelId="{7B0EB3AC-84FB-4533-9918-EF0170BDA765}" type="presParOf" srcId="{12349A56-4627-47C6-95E1-59A3763AA6E1}" destId="{E4AD2FC2-7FD6-4658-85C4-192FE6AE1899}" srcOrd="10" destOrd="0" presId="urn:microsoft.com/office/officeart/2005/8/layout/list1"/>
    <dgm:cxn modelId="{7F0ED3A4-3882-4420-B60F-A33598307E41}" type="presParOf" srcId="{12349A56-4627-47C6-95E1-59A3763AA6E1}" destId="{C2123C98-970D-43B7-84B6-5191A93E89F5}" srcOrd="11" destOrd="0" presId="urn:microsoft.com/office/officeart/2005/8/layout/list1"/>
    <dgm:cxn modelId="{16B05807-C54A-47EC-926C-F974DAADAE1C}" type="presParOf" srcId="{12349A56-4627-47C6-95E1-59A3763AA6E1}" destId="{DFDF7236-C732-4835-8F33-45FABD6200FD}" srcOrd="12" destOrd="0" presId="urn:microsoft.com/office/officeart/2005/8/layout/list1"/>
    <dgm:cxn modelId="{058A56F2-AC1F-4817-8F65-B979272BBB56}" type="presParOf" srcId="{DFDF7236-C732-4835-8F33-45FABD6200FD}" destId="{5C8FE5E1-884F-412E-A725-A291A47A8E59}" srcOrd="0" destOrd="0" presId="urn:microsoft.com/office/officeart/2005/8/layout/list1"/>
    <dgm:cxn modelId="{587BA7A0-7097-440D-A346-D7F3B5495FED}" type="presParOf" srcId="{DFDF7236-C732-4835-8F33-45FABD6200FD}" destId="{E2681A2F-F14D-4CA1-AED2-F51532E386C0}" srcOrd="1" destOrd="0" presId="urn:microsoft.com/office/officeart/2005/8/layout/list1"/>
    <dgm:cxn modelId="{1040D248-36E5-4146-A6B6-C752C6785A20}" type="presParOf" srcId="{12349A56-4627-47C6-95E1-59A3763AA6E1}" destId="{41CF3100-A622-46AB-BA4D-8365F2926F94}" srcOrd="13" destOrd="0" presId="urn:microsoft.com/office/officeart/2005/8/layout/list1"/>
    <dgm:cxn modelId="{F704F8E3-196E-4737-A8F1-C031402F56AA}" type="presParOf" srcId="{12349A56-4627-47C6-95E1-59A3763AA6E1}" destId="{1EDE3A2A-11DE-4112-A695-AB0C2E548EF3}" srcOrd="14" destOrd="0" presId="urn:microsoft.com/office/officeart/2005/8/layout/list1"/>
    <dgm:cxn modelId="{6836DC77-A770-4841-9C52-DD9CCC7968BF}" type="presParOf" srcId="{12349A56-4627-47C6-95E1-59A3763AA6E1}" destId="{85967E1D-A585-425C-845E-C6A90520B830}" srcOrd="15" destOrd="0" presId="urn:microsoft.com/office/officeart/2005/8/layout/list1"/>
    <dgm:cxn modelId="{D77D77D3-B863-41AC-83E0-69D88A08789C}" type="presParOf" srcId="{12349A56-4627-47C6-95E1-59A3763AA6E1}" destId="{A8533B71-0554-47BD-8914-D0B78C12C948}" srcOrd="16" destOrd="0" presId="urn:microsoft.com/office/officeart/2005/8/layout/list1"/>
    <dgm:cxn modelId="{FE678D8A-6732-4C31-9234-AD44D23753E6}" type="presParOf" srcId="{A8533B71-0554-47BD-8914-D0B78C12C948}" destId="{1B03F452-E806-41D8-9F69-D88626BB3B32}" srcOrd="0" destOrd="0" presId="urn:microsoft.com/office/officeart/2005/8/layout/list1"/>
    <dgm:cxn modelId="{B4920DC4-6BB8-4F2E-B79E-D3D465742CB3}" type="presParOf" srcId="{A8533B71-0554-47BD-8914-D0B78C12C948}" destId="{A2F44CA5-7572-4B10-8094-A7E02486FABF}" srcOrd="1" destOrd="0" presId="urn:microsoft.com/office/officeart/2005/8/layout/list1"/>
    <dgm:cxn modelId="{9F488365-672C-4EE0-9BFA-ABA036D08080}" type="presParOf" srcId="{12349A56-4627-47C6-95E1-59A3763AA6E1}" destId="{CE458CF2-4AA4-43A2-93A9-0AA8462DBBD7}" srcOrd="17" destOrd="0" presId="urn:microsoft.com/office/officeart/2005/8/layout/list1"/>
    <dgm:cxn modelId="{DAF13521-696E-40B4-BD9E-57D50F3E2665}" type="presParOf" srcId="{12349A56-4627-47C6-95E1-59A3763AA6E1}" destId="{072A85F3-91A8-45C4-905E-A6DD85B5BC82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34CCBD5-D359-4F06-A5B2-4580321A8A10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1BE1AA-7EEE-4C24-B257-5E9A5022D13C}">
      <dgm:prSet phldrT="[Text]" custT="1"/>
      <dgm:spPr/>
      <dgm:t>
        <a:bodyPr/>
        <a:lstStyle/>
        <a:p>
          <a:r>
            <a:rPr lang="en-US" sz="2400" dirty="0" smtClean="0"/>
            <a:t>Scenario problems</a:t>
          </a:r>
          <a:endParaRPr lang="en-US" sz="2400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A8D57051-D189-40DB-9A42-875C18075A95}" type="parTrans" cxnId="{96ADE303-5794-472A-B9A4-3163F982F409}">
      <dgm:prSet/>
      <dgm:spPr/>
      <dgm:t>
        <a:bodyPr/>
        <a:lstStyle/>
        <a:p>
          <a:endParaRPr lang="en-US"/>
        </a:p>
      </dgm:t>
    </dgm:pt>
    <dgm:pt modelId="{204D5E8A-57CF-42CC-A56B-B90D5C871990}" type="sibTrans" cxnId="{96ADE303-5794-472A-B9A4-3163F982F409}">
      <dgm:prSet/>
      <dgm:spPr/>
      <dgm:t>
        <a:bodyPr/>
        <a:lstStyle/>
        <a:p>
          <a:endParaRPr lang="en-US" sz="4800"/>
        </a:p>
      </dgm:t>
    </dgm:pt>
    <dgm:pt modelId="{E74383C0-205C-4801-A695-86396708BB48}">
      <dgm:prSet phldrT="[Text]" custT="1"/>
      <dgm:spPr/>
      <dgm:t>
        <a:bodyPr/>
        <a:lstStyle/>
        <a:p>
          <a:r>
            <a:rPr lang="en-US" sz="2400" dirty="0" smtClean="0"/>
            <a:t>Propose solution</a:t>
          </a:r>
          <a:endParaRPr lang="en-US" sz="2400" dirty="0"/>
        </a:p>
      </dgm:t>
    </dgm:pt>
    <dgm:pt modelId="{DAE9170D-E7E6-490A-872A-382B96D96075}" type="parTrans" cxnId="{A96C1DC2-D93D-4A24-804D-19FD01B5B295}">
      <dgm:prSet/>
      <dgm:spPr/>
      <dgm:t>
        <a:bodyPr/>
        <a:lstStyle/>
        <a:p>
          <a:endParaRPr lang="en-US"/>
        </a:p>
      </dgm:t>
    </dgm:pt>
    <dgm:pt modelId="{EF953762-EC38-4644-BFA1-ABB6085F5967}" type="sibTrans" cxnId="{A96C1DC2-D93D-4A24-804D-19FD01B5B295}">
      <dgm:prSet/>
      <dgm:spPr/>
      <dgm:t>
        <a:bodyPr/>
        <a:lstStyle/>
        <a:p>
          <a:endParaRPr lang="en-US"/>
        </a:p>
      </dgm:t>
    </dgm:pt>
    <dgm:pt modelId="{76F5375F-1239-4158-A608-87D9ED4DF278}">
      <dgm:prSet phldrT="[Text]" custT="1"/>
      <dgm:spPr/>
      <dgm:t>
        <a:bodyPr/>
        <a:lstStyle/>
        <a:p>
          <a:r>
            <a:rPr lang="en-US" sz="2400" dirty="0" smtClean="0"/>
            <a:t>Feature and constraint of new system</a:t>
          </a:r>
          <a:endParaRPr lang="en-US" sz="2400" dirty="0"/>
        </a:p>
      </dgm:t>
    </dgm:pt>
    <dgm:pt modelId="{2BDEBEA0-EFB1-4DB5-B0AC-1270D476C4F7}" type="parTrans" cxnId="{D7404C93-E293-499B-B746-42B21DF2F207}">
      <dgm:prSet/>
      <dgm:spPr/>
      <dgm:t>
        <a:bodyPr/>
        <a:lstStyle/>
        <a:p>
          <a:endParaRPr lang="en-US"/>
        </a:p>
      </dgm:t>
    </dgm:pt>
    <dgm:pt modelId="{050878F3-AC80-4F4A-8A83-A4CB186BF07A}" type="sibTrans" cxnId="{D7404C93-E293-499B-B746-42B21DF2F207}">
      <dgm:prSet/>
      <dgm:spPr/>
      <dgm:t>
        <a:bodyPr/>
        <a:lstStyle/>
        <a:p>
          <a:endParaRPr lang="en-US"/>
        </a:p>
      </dgm:t>
    </dgm:pt>
    <dgm:pt modelId="{BFBB8CFE-9157-4E9F-A22D-751DE6A0A3D2}">
      <dgm:prSet phldrT="[Text]" custT="1"/>
      <dgm:spPr/>
      <dgm:t>
        <a:bodyPr/>
        <a:lstStyle/>
        <a:p>
          <a:r>
            <a:rPr lang="en-US" sz="2400" dirty="0" smtClean="0"/>
            <a:t>Demonstration</a:t>
          </a:r>
        </a:p>
      </dgm:t>
    </dgm:pt>
    <dgm:pt modelId="{581C2A35-C358-4BD9-88EC-6A075761111B}" type="parTrans" cxnId="{6FDA6F1A-00CC-421D-A45B-AA62D53D99E4}">
      <dgm:prSet/>
      <dgm:spPr/>
      <dgm:t>
        <a:bodyPr/>
        <a:lstStyle/>
        <a:p>
          <a:endParaRPr lang="en-US"/>
        </a:p>
      </dgm:t>
    </dgm:pt>
    <dgm:pt modelId="{47A1DFAC-A8BA-43A4-B009-D9DD7FED6226}" type="sibTrans" cxnId="{6FDA6F1A-00CC-421D-A45B-AA62D53D99E4}">
      <dgm:prSet/>
      <dgm:spPr/>
      <dgm:t>
        <a:bodyPr/>
        <a:lstStyle/>
        <a:p>
          <a:endParaRPr lang="en-US"/>
        </a:p>
      </dgm:t>
    </dgm:pt>
    <dgm:pt modelId="{957B09A0-4A4E-4904-AE5A-9BB88F50D0BD}">
      <dgm:prSet phldrT="[Text]" custT="1"/>
      <dgm:spPr/>
      <dgm:t>
        <a:bodyPr/>
        <a:lstStyle/>
        <a:p>
          <a:r>
            <a:rPr lang="en-US" sz="2400" dirty="0" smtClean="0"/>
            <a:t>Future plan</a:t>
          </a:r>
          <a:endParaRPr lang="en-US" sz="2400" dirty="0"/>
        </a:p>
      </dgm:t>
    </dgm:pt>
    <dgm:pt modelId="{CE74D915-4F31-4A1D-80A4-6D323398482F}" type="parTrans" cxnId="{CFF6E0F7-A34D-499A-91C8-8C0FA2571D09}">
      <dgm:prSet/>
      <dgm:spPr/>
      <dgm:t>
        <a:bodyPr/>
        <a:lstStyle/>
        <a:p>
          <a:endParaRPr lang="en-US"/>
        </a:p>
      </dgm:t>
    </dgm:pt>
    <dgm:pt modelId="{4D175316-683C-4F73-8D9D-072A4C73A2B1}" type="sibTrans" cxnId="{CFF6E0F7-A34D-499A-91C8-8C0FA2571D09}">
      <dgm:prSet/>
      <dgm:spPr/>
      <dgm:t>
        <a:bodyPr/>
        <a:lstStyle/>
        <a:p>
          <a:endParaRPr lang="en-US"/>
        </a:p>
      </dgm:t>
    </dgm:pt>
    <dgm:pt modelId="{E55B2719-257A-4E09-8AD2-1EBECF00128E}">
      <dgm:prSet phldrT="[Text]" custT="1"/>
      <dgm:spPr/>
      <dgm:t>
        <a:bodyPr/>
        <a:lstStyle/>
        <a:p>
          <a:r>
            <a:rPr lang="en-US" sz="2400" smtClean="0"/>
            <a:t>Technology &amp; development environment</a:t>
          </a:r>
          <a:endParaRPr lang="en-US" sz="2400" dirty="0"/>
        </a:p>
      </dgm:t>
    </dgm:pt>
    <dgm:pt modelId="{610D50FB-A79C-4162-A54F-02530666BADB}" type="parTrans" cxnId="{639529E1-6C84-4E30-AB87-3F1B38368653}">
      <dgm:prSet/>
      <dgm:spPr/>
      <dgm:t>
        <a:bodyPr/>
        <a:lstStyle/>
        <a:p>
          <a:endParaRPr lang="en-US"/>
        </a:p>
      </dgm:t>
    </dgm:pt>
    <dgm:pt modelId="{71EAC80B-625D-460C-8A2E-5B92AEC0E4E9}" type="sibTrans" cxnId="{639529E1-6C84-4E30-AB87-3F1B38368653}">
      <dgm:prSet/>
      <dgm:spPr/>
      <dgm:t>
        <a:bodyPr/>
        <a:lstStyle/>
        <a:p>
          <a:endParaRPr lang="en-US"/>
        </a:p>
      </dgm:t>
    </dgm:pt>
    <dgm:pt modelId="{8F8B05FD-7E15-49C1-BF57-F56C43784F18}">
      <dgm:prSet phldrT="[Text]" custT="1"/>
      <dgm:spPr/>
      <dgm:t>
        <a:bodyPr/>
        <a:lstStyle/>
        <a:p>
          <a:r>
            <a:rPr lang="en-US" sz="2400" dirty="0" smtClean="0"/>
            <a:t>Algorithm description</a:t>
          </a:r>
          <a:endParaRPr lang="en-US" sz="2400" dirty="0"/>
        </a:p>
      </dgm:t>
    </dgm:pt>
    <dgm:pt modelId="{5C0191D8-FCA7-442F-B1E2-D4D165A96E30}" type="parTrans" cxnId="{2E05EB5F-17A7-40FE-AE2B-5579063E6937}">
      <dgm:prSet/>
      <dgm:spPr/>
      <dgm:t>
        <a:bodyPr/>
        <a:lstStyle/>
        <a:p>
          <a:endParaRPr lang="en-US"/>
        </a:p>
      </dgm:t>
    </dgm:pt>
    <dgm:pt modelId="{031CA341-14A6-4914-A8B1-5894048B12F8}" type="sibTrans" cxnId="{2E05EB5F-17A7-40FE-AE2B-5579063E6937}">
      <dgm:prSet/>
      <dgm:spPr/>
      <dgm:t>
        <a:bodyPr/>
        <a:lstStyle/>
        <a:p>
          <a:endParaRPr lang="en-US"/>
        </a:p>
      </dgm:t>
    </dgm:pt>
    <dgm:pt modelId="{8CC568C2-0185-45C2-8F4E-F985590CEE09}" type="pres">
      <dgm:prSet presAssocID="{C34CCBD5-D359-4F06-A5B2-4580321A8A10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0E77ED7-10DC-42FF-AD20-1FAF4C8CEFD6}" type="pres">
      <dgm:prSet presAssocID="{C34CCBD5-D359-4F06-A5B2-4580321A8A10}" presName="Name1" presStyleCnt="0"/>
      <dgm:spPr/>
    </dgm:pt>
    <dgm:pt modelId="{B106D650-1185-423C-9D72-D7E85AC0DB06}" type="pres">
      <dgm:prSet presAssocID="{C34CCBD5-D359-4F06-A5B2-4580321A8A10}" presName="cycle" presStyleCnt="0"/>
      <dgm:spPr/>
    </dgm:pt>
    <dgm:pt modelId="{81D10948-8047-4E00-86F7-5ED16C45CAC2}" type="pres">
      <dgm:prSet presAssocID="{C34CCBD5-D359-4F06-A5B2-4580321A8A10}" presName="srcNode" presStyleLbl="node1" presStyleIdx="0" presStyleCnt="7"/>
      <dgm:spPr/>
    </dgm:pt>
    <dgm:pt modelId="{B5BCC200-60D7-4900-9A7B-24268C814EEB}" type="pres">
      <dgm:prSet presAssocID="{C34CCBD5-D359-4F06-A5B2-4580321A8A10}" presName="conn" presStyleLbl="parChTrans1D2" presStyleIdx="0" presStyleCnt="1"/>
      <dgm:spPr/>
      <dgm:t>
        <a:bodyPr/>
        <a:lstStyle/>
        <a:p>
          <a:endParaRPr lang="en-US"/>
        </a:p>
      </dgm:t>
    </dgm:pt>
    <dgm:pt modelId="{5A558F62-A1EF-4D6B-B4EE-81B67C40EF48}" type="pres">
      <dgm:prSet presAssocID="{C34CCBD5-D359-4F06-A5B2-4580321A8A10}" presName="extraNode" presStyleLbl="node1" presStyleIdx="0" presStyleCnt="7"/>
      <dgm:spPr/>
    </dgm:pt>
    <dgm:pt modelId="{494A8A13-CD1F-4D73-9105-FD13D434FED0}" type="pres">
      <dgm:prSet presAssocID="{C34CCBD5-D359-4F06-A5B2-4580321A8A10}" presName="dstNode" presStyleLbl="node1" presStyleIdx="0" presStyleCnt="7"/>
      <dgm:spPr/>
    </dgm:pt>
    <dgm:pt modelId="{6D34E32F-661A-4618-89FE-A0BF1FF331F3}" type="pres">
      <dgm:prSet presAssocID="{F31BE1AA-7EEE-4C24-B257-5E9A5022D13C}" presName="text_1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35A1DA-1C73-48D5-A23D-0C12C5D2F295}" type="pres">
      <dgm:prSet presAssocID="{F31BE1AA-7EEE-4C24-B257-5E9A5022D13C}" presName="accent_1" presStyleCnt="0"/>
      <dgm:spPr/>
    </dgm:pt>
    <dgm:pt modelId="{4CD4FE62-4259-48ED-9D5C-A489B67DFAF1}" type="pres">
      <dgm:prSet presAssocID="{F31BE1AA-7EEE-4C24-B257-5E9A5022D13C}" presName="accentRepeatNode" presStyleLbl="solidFgAcc1" presStyleIdx="0" presStyleCnt="7"/>
      <dgm:spPr/>
    </dgm:pt>
    <dgm:pt modelId="{04ACA96E-5FBB-49BB-89A1-C2CCB2652244}" type="pres">
      <dgm:prSet presAssocID="{E74383C0-205C-4801-A695-86396708BB48}" presName="text_2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3E081D-6345-44C2-9C44-4C85DA22CDFE}" type="pres">
      <dgm:prSet presAssocID="{E74383C0-205C-4801-A695-86396708BB48}" presName="accent_2" presStyleCnt="0"/>
      <dgm:spPr/>
    </dgm:pt>
    <dgm:pt modelId="{814DB13A-998E-4DC4-BD6A-589A139B6B03}" type="pres">
      <dgm:prSet presAssocID="{E74383C0-205C-4801-A695-86396708BB48}" presName="accentRepeatNode" presStyleLbl="solidFgAcc1" presStyleIdx="1" presStyleCnt="7"/>
      <dgm:spPr/>
    </dgm:pt>
    <dgm:pt modelId="{6D1EBD7B-4810-4AE4-A8E1-70B47C84D995}" type="pres">
      <dgm:prSet presAssocID="{E55B2719-257A-4E09-8AD2-1EBECF00128E}" presName="text_3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1E86660-B30E-4209-9C1E-E19554F25E4E}" type="pres">
      <dgm:prSet presAssocID="{E55B2719-257A-4E09-8AD2-1EBECF00128E}" presName="accent_3" presStyleCnt="0"/>
      <dgm:spPr/>
    </dgm:pt>
    <dgm:pt modelId="{EE20CFA9-0DA5-42D2-A695-B32F0CCCC2C9}" type="pres">
      <dgm:prSet presAssocID="{E55B2719-257A-4E09-8AD2-1EBECF00128E}" presName="accentRepeatNode" presStyleLbl="solidFgAcc1" presStyleIdx="2" presStyleCnt="7"/>
      <dgm:spPr/>
    </dgm:pt>
    <dgm:pt modelId="{C4B09E69-8DBF-48D8-8D83-FDBB54B98413}" type="pres">
      <dgm:prSet presAssocID="{8F8B05FD-7E15-49C1-BF57-F56C43784F18}" presName="text_4" presStyleLbl="node1" presStyleIdx="3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ABD292-0124-4C39-AC68-3F64C9E7AF49}" type="pres">
      <dgm:prSet presAssocID="{8F8B05FD-7E15-49C1-BF57-F56C43784F18}" presName="accent_4" presStyleCnt="0"/>
      <dgm:spPr/>
    </dgm:pt>
    <dgm:pt modelId="{2B85B07A-4BC3-4042-929D-C146202681DE}" type="pres">
      <dgm:prSet presAssocID="{8F8B05FD-7E15-49C1-BF57-F56C43784F18}" presName="accentRepeatNode" presStyleLbl="solidFgAcc1" presStyleIdx="3" presStyleCnt="7"/>
      <dgm:spPr/>
    </dgm:pt>
    <dgm:pt modelId="{0EEC09DB-81E3-4EC6-A38D-7149F15F6830}" type="pres">
      <dgm:prSet presAssocID="{76F5375F-1239-4158-A608-87D9ED4DF278}" presName="text_5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8438FD2-A33C-41B5-BA1C-3D4E159326AB}" type="pres">
      <dgm:prSet presAssocID="{76F5375F-1239-4158-A608-87D9ED4DF278}" presName="accent_5" presStyleCnt="0"/>
      <dgm:spPr/>
    </dgm:pt>
    <dgm:pt modelId="{A3E89A63-B901-4849-9AC8-2BA30F665AF1}" type="pres">
      <dgm:prSet presAssocID="{76F5375F-1239-4158-A608-87D9ED4DF278}" presName="accentRepeatNode" presStyleLbl="solidFgAcc1" presStyleIdx="4" presStyleCnt="7"/>
      <dgm:spPr/>
    </dgm:pt>
    <dgm:pt modelId="{54C9D9D4-E936-404D-A8E9-52A1891BBF8F}" type="pres">
      <dgm:prSet presAssocID="{BFBB8CFE-9157-4E9F-A22D-751DE6A0A3D2}" presName="text_6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19F69C-85EC-4410-B703-FF456BE25B10}" type="pres">
      <dgm:prSet presAssocID="{BFBB8CFE-9157-4E9F-A22D-751DE6A0A3D2}" presName="accent_6" presStyleCnt="0"/>
      <dgm:spPr/>
    </dgm:pt>
    <dgm:pt modelId="{F6998E51-831E-4FF7-936A-518A2875D081}" type="pres">
      <dgm:prSet presAssocID="{BFBB8CFE-9157-4E9F-A22D-751DE6A0A3D2}" presName="accentRepeatNode" presStyleLbl="solidFgAcc1" presStyleIdx="5" presStyleCnt="7"/>
      <dgm:spPr/>
    </dgm:pt>
    <dgm:pt modelId="{250E8728-8BF8-46A3-9F43-EC3E4D67A0EE}" type="pres">
      <dgm:prSet presAssocID="{957B09A0-4A4E-4904-AE5A-9BB88F50D0BD}" presName="text_7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A27D6-4E33-491E-9387-8809B0D805CE}" type="pres">
      <dgm:prSet presAssocID="{957B09A0-4A4E-4904-AE5A-9BB88F50D0BD}" presName="accent_7" presStyleCnt="0"/>
      <dgm:spPr/>
    </dgm:pt>
    <dgm:pt modelId="{D50DEEA4-9FE4-4937-B4C5-108EFEA3CAE6}" type="pres">
      <dgm:prSet presAssocID="{957B09A0-4A4E-4904-AE5A-9BB88F50D0BD}" presName="accentRepeatNode" presStyleLbl="solidFgAcc1" presStyleIdx="6" presStyleCnt="7"/>
      <dgm:spPr/>
    </dgm:pt>
  </dgm:ptLst>
  <dgm:cxnLst>
    <dgm:cxn modelId="{9A6C4809-47B3-43E6-91A3-AE6D7D7CF4BE}" type="presOf" srcId="{C34CCBD5-D359-4F06-A5B2-4580321A8A10}" destId="{8CC568C2-0185-45C2-8F4E-F985590CEE09}" srcOrd="0" destOrd="0" presId="urn:microsoft.com/office/officeart/2008/layout/VerticalCurvedList"/>
    <dgm:cxn modelId="{639529E1-6C84-4E30-AB87-3F1B38368653}" srcId="{C34CCBD5-D359-4F06-A5B2-4580321A8A10}" destId="{E55B2719-257A-4E09-8AD2-1EBECF00128E}" srcOrd="2" destOrd="0" parTransId="{610D50FB-A79C-4162-A54F-02530666BADB}" sibTransId="{71EAC80B-625D-460C-8A2E-5B92AEC0E4E9}"/>
    <dgm:cxn modelId="{034AF4CC-F11A-41B1-8613-B3156470FD8B}" type="presOf" srcId="{204D5E8A-57CF-42CC-A56B-B90D5C871990}" destId="{B5BCC200-60D7-4900-9A7B-24268C814EEB}" srcOrd="0" destOrd="0" presId="urn:microsoft.com/office/officeart/2008/layout/VerticalCurvedList"/>
    <dgm:cxn modelId="{DF5A3011-21A0-401A-9B2E-5D9A188871D8}" type="presOf" srcId="{8F8B05FD-7E15-49C1-BF57-F56C43784F18}" destId="{C4B09E69-8DBF-48D8-8D83-FDBB54B98413}" srcOrd="0" destOrd="0" presId="urn:microsoft.com/office/officeart/2008/layout/VerticalCurvedList"/>
    <dgm:cxn modelId="{D037E181-8B1F-41FF-B652-0E1716756842}" type="presOf" srcId="{BFBB8CFE-9157-4E9F-A22D-751DE6A0A3D2}" destId="{54C9D9D4-E936-404D-A8E9-52A1891BBF8F}" srcOrd="0" destOrd="0" presId="urn:microsoft.com/office/officeart/2008/layout/VerticalCurvedList"/>
    <dgm:cxn modelId="{96ADE303-5794-472A-B9A4-3163F982F409}" srcId="{C34CCBD5-D359-4F06-A5B2-4580321A8A10}" destId="{F31BE1AA-7EEE-4C24-B257-5E9A5022D13C}" srcOrd="0" destOrd="0" parTransId="{A8D57051-D189-40DB-9A42-875C18075A95}" sibTransId="{204D5E8A-57CF-42CC-A56B-B90D5C871990}"/>
    <dgm:cxn modelId="{E03BEC47-951C-40D7-96CD-2F77B75CA89C}" type="presOf" srcId="{E55B2719-257A-4E09-8AD2-1EBECF00128E}" destId="{6D1EBD7B-4810-4AE4-A8E1-70B47C84D995}" srcOrd="0" destOrd="0" presId="urn:microsoft.com/office/officeart/2008/layout/VerticalCurvedList"/>
    <dgm:cxn modelId="{D7404C93-E293-499B-B746-42B21DF2F207}" srcId="{C34CCBD5-D359-4F06-A5B2-4580321A8A10}" destId="{76F5375F-1239-4158-A608-87D9ED4DF278}" srcOrd="4" destOrd="0" parTransId="{2BDEBEA0-EFB1-4DB5-B0AC-1270D476C4F7}" sibTransId="{050878F3-AC80-4F4A-8A83-A4CB186BF07A}"/>
    <dgm:cxn modelId="{2E05EB5F-17A7-40FE-AE2B-5579063E6937}" srcId="{C34CCBD5-D359-4F06-A5B2-4580321A8A10}" destId="{8F8B05FD-7E15-49C1-BF57-F56C43784F18}" srcOrd="3" destOrd="0" parTransId="{5C0191D8-FCA7-442F-B1E2-D4D165A96E30}" sibTransId="{031CA341-14A6-4914-A8B1-5894048B12F8}"/>
    <dgm:cxn modelId="{6FDA6F1A-00CC-421D-A45B-AA62D53D99E4}" srcId="{C34CCBD5-D359-4F06-A5B2-4580321A8A10}" destId="{BFBB8CFE-9157-4E9F-A22D-751DE6A0A3D2}" srcOrd="5" destOrd="0" parTransId="{581C2A35-C358-4BD9-88EC-6A075761111B}" sibTransId="{47A1DFAC-A8BA-43A4-B009-D9DD7FED6226}"/>
    <dgm:cxn modelId="{88863605-1C06-4D3C-9E7C-57AC0D0591BB}" type="presOf" srcId="{76F5375F-1239-4158-A608-87D9ED4DF278}" destId="{0EEC09DB-81E3-4EC6-A38D-7149F15F6830}" srcOrd="0" destOrd="0" presId="urn:microsoft.com/office/officeart/2008/layout/VerticalCurvedList"/>
    <dgm:cxn modelId="{BA250971-1EC9-44A6-A77C-DF23E95108B6}" type="presOf" srcId="{E74383C0-205C-4801-A695-86396708BB48}" destId="{04ACA96E-5FBB-49BB-89A1-C2CCB2652244}" srcOrd="0" destOrd="0" presId="urn:microsoft.com/office/officeart/2008/layout/VerticalCurvedList"/>
    <dgm:cxn modelId="{7F961BDD-4267-4933-841F-3C09DF347EB3}" type="presOf" srcId="{957B09A0-4A4E-4904-AE5A-9BB88F50D0BD}" destId="{250E8728-8BF8-46A3-9F43-EC3E4D67A0EE}" srcOrd="0" destOrd="0" presId="urn:microsoft.com/office/officeart/2008/layout/VerticalCurvedList"/>
    <dgm:cxn modelId="{552C253E-A5BB-4100-8F65-22846FB25153}" type="presOf" srcId="{F31BE1AA-7EEE-4C24-B257-5E9A5022D13C}" destId="{6D34E32F-661A-4618-89FE-A0BF1FF331F3}" srcOrd="0" destOrd="0" presId="urn:microsoft.com/office/officeart/2008/layout/VerticalCurvedList"/>
    <dgm:cxn modelId="{CFF6E0F7-A34D-499A-91C8-8C0FA2571D09}" srcId="{C34CCBD5-D359-4F06-A5B2-4580321A8A10}" destId="{957B09A0-4A4E-4904-AE5A-9BB88F50D0BD}" srcOrd="6" destOrd="0" parTransId="{CE74D915-4F31-4A1D-80A4-6D323398482F}" sibTransId="{4D175316-683C-4F73-8D9D-072A4C73A2B1}"/>
    <dgm:cxn modelId="{A96C1DC2-D93D-4A24-804D-19FD01B5B295}" srcId="{C34CCBD5-D359-4F06-A5B2-4580321A8A10}" destId="{E74383C0-205C-4801-A695-86396708BB48}" srcOrd="1" destOrd="0" parTransId="{DAE9170D-E7E6-490A-872A-382B96D96075}" sibTransId="{EF953762-EC38-4644-BFA1-ABB6085F5967}"/>
    <dgm:cxn modelId="{2A5D3232-2213-4E6F-A47A-C10918DBE5EC}" type="presParOf" srcId="{8CC568C2-0185-45C2-8F4E-F985590CEE09}" destId="{70E77ED7-10DC-42FF-AD20-1FAF4C8CEFD6}" srcOrd="0" destOrd="0" presId="urn:microsoft.com/office/officeart/2008/layout/VerticalCurvedList"/>
    <dgm:cxn modelId="{917D622D-8EEF-45CE-B8E1-FAB98161A8B5}" type="presParOf" srcId="{70E77ED7-10DC-42FF-AD20-1FAF4C8CEFD6}" destId="{B106D650-1185-423C-9D72-D7E85AC0DB06}" srcOrd="0" destOrd="0" presId="urn:microsoft.com/office/officeart/2008/layout/VerticalCurvedList"/>
    <dgm:cxn modelId="{00BE1CC4-000A-4E85-8C20-88C7A436814E}" type="presParOf" srcId="{B106D650-1185-423C-9D72-D7E85AC0DB06}" destId="{81D10948-8047-4E00-86F7-5ED16C45CAC2}" srcOrd="0" destOrd="0" presId="urn:microsoft.com/office/officeart/2008/layout/VerticalCurvedList"/>
    <dgm:cxn modelId="{A50AAE03-2150-4AE2-AA01-D28EEF91CAB2}" type="presParOf" srcId="{B106D650-1185-423C-9D72-D7E85AC0DB06}" destId="{B5BCC200-60D7-4900-9A7B-24268C814EEB}" srcOrd="1" destOrd="0" presId="urn:microsoft.com/office/officeart/2008/layout/VerticalCurvedList"/>
    <dgm:cxn modelId="{C8C8A451-EDD7-43A9-9423-3D4694C9501F}" type="presParOf" srcId="{B106D650-1185-423C-9D72-D7E85AC0DB06}" destId="{5A558F62-A1EF-4D6B-B4EE-81B67C40EF48}" srcOrd="2" destOrd="0" presId="urn:microsoft.com/office/officeart/2008/layout/VerticalCurvedList"/>
    <dgm:cxn modelId="{7CB72253-992B-437A-BE1C-724A45208108}" type="presParOf" srcId="{B106D650-1185-423C-9D72-D7E85AC0DB06}" destId="{494A8A13-CD1F-4D73-9105-FD13D434FED0}" srcOrd="3" destOrd="0" presId="urn:microsoft.com/office/officeart/2008/layout/VerticalCurvedList"/>
    <dgm:cxn modelId="{A2EA0D81-ECBD-41B9-B2DE-EF6CD5BD05E1}" type="presParOf" srcId="{70E77ED7-10DC-42FF-AD20-1FAF4C8CEFD6}" destId="{6D34E32F-661A-4618-89FE-A0BF1FF331F3}" srcOrd="1" destOrd="0" presId="urn:microsoft.com/office/officeart/2008/layout/VerticalCurvedList"/>
    <dgm:cxn modelId="{4BDAC99B-3DE8-47D8-92FD-FA96C9384DEF}" type="presParOf" srcId="{70E77ED7-10DC-42FF-AD20-1FAF4C8CEFD6}" destId="{5B35A1DA-1C73-48D5-A23D-0C12C5D2F295}" srcOrd="2" destOrd="0" presId="urn:microsoft.com/office/officeart/2008/layout/VerticalCurvedList"/>
    <dgm:cxn modelId="{52B1A4C1-78AA-4CE0-A43A-8BE91499434A}" type="presParOf" srcId="{5B35A1DA-1C73-48D5-A23D-0C12C5D2F295}" destId="{4CD4FE62-4259-48ED-9D5C-A489B67DFAF1}" srcOrd="0" destOrd="0" presId="urn:microsoft.com/office/officeart/2008/layout/VerticalCurvedList"/>
    <dgm:cxn modelId="{32BCAF04-8AE5-4F66-A986-CAD45B5F978E}" type="presParOf" srcId="{70E77ED7-10DC-42FF-AD20-1FAF4C8CEFD6}" destId="{04ACA96E-5FBB-49BB-89A1-C2CCB2652244}" srcOrd="3" destOrd="0" presId="urn:microsoft.com/office/officeart/2008/layout/VerticalCurvedList"/>
    <dgm:cxn modelId="{0D7A04C1-FF1D-4FD8-98E4-C6335C217AEB}" type="presParOf" srcId="{70E77ED7-10DC-42FF-AD20-1FAF4C8CEFD6}" destId="{583E081D-6345-44C2-9C44-4C85DA22CDFE}" srcOrd="4" destOrd="0" presId="urn:microsoft.com/office/officeart/2008/layout/VerticalCurvedList"/>
    <dgm:cxn modelId="{C88A4903-8744-4C44-8F42-28FA291C5195}" type="presParOf" srcId="{583E081D-6345-44C2-9C44-4C85DA22CDFE}" destId="{814DB13A-998E-4DC4-BD6A-589A139B6B03}" srcOrd="0" destOrd="0" presId="urn:microsoft.com/office/officeart/2008/layout/VerticalCurvedList"/>
    <dgm:cxn modelId="{A471FD2F-16F4-4BBB-A88B-B8C2D7B8BE6F}" type="presParOf" srcId="{70E77ED7-10DC-42FF-AD20-1FAF4C8CEFD6}" destId="{6D1EBD7B-4810-4AE4-A8E1-70B47C84D995}" srcOrd="5" destOrd="0" presId="urn:microsoft.com/office/officeart/2008/layout/VerticalCurvedList"/>
    <dgm:cxn modelId="{8A090364-DBC9-4605-8679-E75EC9E92781}" type="presParOf" srcId="{70E77ED7-10DC-42FF-AD20-1FAF4C8CEFD6}" destId="{E1E86660-B30E-4209-9C1E-E19554F25E4E}" srcOrd="6" destOrd="0" presId="urn:microsoft.com/office/officeart/2008/layout/VerticalCurvedList"/>
    <dgm:cxn modelId="{46AB4AF5-9805-4365-89CB-D828258F3FAA}" type="presParOf" srcId="{E1E86660-B30E-4209-9C1E-E19554F25E4E}" destId="{EE20CFA9-0DA5-42D2-A695-B32F0CCCC2C9}" srcOrd="0" destOrd="0" presId="urn:microsoft.com/office/officeart/2008/layout/VerticalCurvedList"/>
    <dgm:cxn modelId="{BA7DA6D2-2C2D-42CA-8A18-378A0155815F}" type="presParOf" srcId="{70E77ED7-10DC-42FF-AD20-1FAF4C8CEFD6}" destId="{C4B09E69-8DBF-48D8-8D83-FDBB54B98413}" srcOrd="7" destOrd="0" presId="urn:microsoft.com/office/officeart/2008/layout/VerticalCurvedList"/>
    <dgm:cxn modelId="{D8037BAD-02EE-4900-A3FF-944FF3756DDC}" type="presParOf" srcId="{70E77ED7-10DC-42FF-AD20-1FAF4C8CEFD6}" destId="{EAABD292-0124-4C39-AC68-3F64C9E7AF49}" srcOrd="8" destOrd="0" presId="urn:microsoft.com/office/officeart/2008/layout/VerticalCurvedList"/>
    <dgm:cxn modelId="{AE2D4CD5-5280-4DAD-9C46-76DE2C25E0DC}" type="presParOf" srcId="{EAABD292-0124-4C39-AC68-3F64C9E7AF49}" destId="{2B85B07A-4BC3-4042-929D-C146202681DE}" srcOrd="0" destOrd="0" presId="urn:microsoft.com/office/officeart/2008/layout/VerticalCurvedList"/>
    <dgm:cxn modelId="{04F7065A-F302-4553-A3DB-E757073CA853}" type="presParOf" srcId="{70E77ED7-10DC-42FF-AD20-1FAF4C8CEFD6}" destId="{0EEC09DB-81E3-4EC6-A38D-7149F15F6830}" srcOrd="9" destOrd="0" presId="urn:microsoft.com/office/officeart/2008/layout/VerticalCurvedList"/>
    <dgm:cxn modelId="{9A16A74A-A73C-45C4-9249-A97EC569D8FE}" type="presParOf" srcId="{70E77ED7-10DC-42FF-AD20-1FAF4C8CEFD6}" destId="{A8438FD2-A33C-41B5-BA1C-3D4E159326AB}" srcOrd="10" destOrd="0" presId="urn:microsoft.com/office/officeart/2008/layout/VerticalCurvedList"/>
    <dgm:cxn modelId="{45A18A83-C99E-4F18-BB78-2DC110ACB57D}" type="presParOf" srcId="{A8438FD2-A33C-41B5-BA1C-3D4E159326AB}" destId="{A3E89A63-B901-4849-9AC8-2BA30F665AF1}" srcOrd="0" destOrd="0" presId="urn:microsoft.com/office/officeart/2008/layout/VerticalCurvedList"/>
    <dgm:cxn modelId="{536FA042-107C-44FE-BB7E-5AE1CA185D60}" type="presParOf" srcId="{70E77ED7-10DC-42FF-AD20-1FAF4C8CEFD6}" destId="{54C9D9D4-E936-404D-A8E9-52A1891BBF8F}" srcOrd="11" destOrd="0" presId="urn:microsoft.com/office/officeart/2008/layout/VerticalCurvedList"/>
    <dgm:cxn modelId="{2B5F7C86-C158-44EE-BC5C-9FB328292309}" type="presParOf" srcId="{70E77ED7-10DC-42FF-AD20-1FAF4C8CEFD6}" destId="{8B19F69C-85EC-4410-B703-FF456BE25B10}" srcOrd="12" destOrd="0" presId="urn:microsoft.com/office/officeart/2008/layout/VerticalCurvedList"/>
    <dgm:cxn modelId="{85761DEF-ACB6-4A62-898B-A26119F40CC8}" type="presParOf" srcId="{8B19F69C-85EC-4410-B703-FF456BE25B10}" destId="{F6998E51-831E-4FF7-936A-518A2875D081}" srcOrd="0" destOrd="0" presId="urn:microsoft.com/office/officeart/2008/layout/VerticalCurvedList"/>
    <dgm:cxn modelId="{1F8D0A79-45AE-4E35-AFFD-630D1F3F0AF3}" type="presParOf" srcId="{70E77ED7-10DC-42FF-AD20-1FAF4C8CEFD6}" destId="{250E8728-8BF8-46A3-9F43-EC3E4D67A0EE}" srcOrd="13" destOrd="0" presId="urn:microsoft.com/office/officeart/2008/layout/VerticalCurvedList"/>
    <dgm:cxn modelId="{A9378022-ADC0-49E2-A284-23B8E37D5D4F}" type="presParOf" srcId="{70E77ED7-10DC-42FF-AD20-1FAF4C8CEFD6}" destId="{80DA27D6-4E33-491E-9387-8809B0D805CE}" srcOrd="14" destOrd="0" presId="urn:microsoft.com/office/officeart/2008/layout/VerticalCurvedList"/>
    <dgm:cxn modelId="{83DB01FF-F3AF-43DA-AC53-899EC9945694}" type="presParOf" srcId="{80DA27D6-4E33-491E-9387-8809B0D805CE}" destId="{D50DEEA4-9FE4-4937-B4C5-108EFEA3CAE6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24A54C-9A2D-4461-B4ED-DB07A1DF400E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854BF0E-8186-4A1D-82F5-FCBE21864E2C}">
      <dgm:prSet phldrT="[Text]"/>
      <dgm:spPr/>
      <dgm:t>
        <a:bodyPr/>
        <a:lstStyle/>
        <a:p>
          <a:r>
            <a:rPr lang="en-US" dirty="0" smtClean="0"/>
            <a:t>Paper documents</a:t>
          </a:r>
          <a:endParaRPr lang="en-US" dirty="0"/>
        </a:p>
      </dgm:t>
    </dgm:pt>
    <dgm:pt modelId="{718318BE-7467-4374-9E6A-B62BBA5FCD0A}" type="parTrans" cxnId="{03C0283E-B5B7-4F94-B159-1BE3C14FF69D}">
      <dgm:prSet/>
      <dgm:spPr/>
      <dgm:t>
        <a:bodyPr/>
        <a:lstStyle/>
        <a:p>
          <a:endParaRPr lang="en-US"/>
        </a:p>
      </dgm:t>
    </dgm:pt>
    <dgm:pt modelId="{131ADA8E-682F-4521-B238-7B43298F94DB}" type="sibTrans" cxnId="{03C0283E-B5B7-4F94-B159-1BE3C14FF69D}">
      <dgm:prSet/>
      <dgm:spPr/>
      <dgm:t>
        <a:bodyPr/>
        <a:lstStyle/>
        <a:p>
          <a:endParaRPr lang="en-US"/>
        </a:p>
      </dgm:t>
    </dgm:pt>
    <dgm:pt modelId="{3C560E7D-3BEE-4A58-BCB4-42A49126B517}">
      <dgm:prSet phldrT="[Text]"/>
      <dgm:spPr/>
      <dgm:t>
        <a:bodyPr/>
        <a:lstStyle/>
        <a:p>
          <a:r>
            <a:rPr lang="en-US" dirty="0" smtClean="0"/>
            <a:t>Ineffective manual work</a:t>
          </a:r>
        </a:p>
      </dgm:t>
    </dgm:pt>
    <dgm:pt modelId="{951CC521-682D-4B4D-B2DA-8943970D6EE9}" type="sibTrans" cxnId="{41691E26-58EB-4684-AAE7-46FBB5D53912}">
      <dgm:prSet/>
      <dgm:spPr/>
      <dgm:t>
        <a:bodyPr/>
        <a:lstStyle/>
        <a:p>
          <a:endParaRPr lang="en-US"/>
        </a:p>
      </dgm:t>
    </dgm:pt>
    <dgm:pt modelId="{D0A922DA-6CFE-4F00-8376-19F1282DEF72}" type="parTrans" cxnId="{41691E26-58EB-4684-AAE7-46FBB5D53912}">
      <dgm:prSet/>
      <dgm:spPr/>
      <dgm:t>
        <a:bodyPr/>
        <a:lstStyle/>
        <a:p>
          <a:endParaRPr lang="en-US"/>
        </a:p>
      </dgm:t>
    </dgm:pt>
    <dgm:pt modelId="{261BB819-3E9A-4554-9B4C-22EB643114E3}">
      <dgm:prSet phldrT="[Text]"/>
      <dgm:spPr/>
      <dgm:t>
        <a:bodyPr/>
        <a:lstStyle/>
        <a:p>
          <a:r>
            <a:rPr lang="en-US" dirty="0" smtClean="0"/>
            <a:t>Lack of statistics report</a:t>
          </a:r>
        </a:p>
      </dgm:t>
    </dgm:pt>
    <dgm:pt modelId="{32C52D12-2ECA-4277-9DEF-7B63213F4D19}" type="sibTrans" cxnId="{441F7311-3E16-4C82-B72E-5FB70258C06E}">
      <dgm:prSet/>
      <dgm:spPr/>
      <dgm:t>
        <a:bodyPr/>
        <a:lstStyle/>
        <a:p>
          <a:endParaRPr lang="en-US"/>
        </a:p>
      </dgm:t>
    </dgm:pt>
    <dgm:pt modelId="{AC1611A9-99BF-4F02-A097-FF91AA8BB151}" type="parTrans" cxnId="{441F7311-3E16-4C82-B72E-5FB70258C06E}">
      <dgm:prSet/>
      <dgm:spPr/>
      <dgm:t>
        <a:bodyPr/>
        <a:lstStyle/>
        <a:p>
          <a:endParaRPr lang="en-US"/>
        </a:p>
      </dgm:t>
    </dgm:pt>
    <dgm:pt modelId="{4B04F939-7ABD-4B21-95EB-E4CBE04DB94C}">
      <dgm:prSet phldrT="[Text]"/>
      <dgm:spPr/>
      <dgm:t>
        <a:bodyPr/>
        <a:lstStyle/>
        <a:p>
          <a:r>
            <a:rPr lang="en-US" dirty="0" smtClean="0"/>
            <a:t>Unable to tracking, manage packages</a:t>
          </a:r>
        </a:p>
      </dgm:t>
    </dgm:pt>
    <dgm:pt modelId="{6B1FF609-2CA8-46D9-BD2A-C4631B24217E}" type="parTrans" cxnId="{9AE7E521-AA17-436D-A9D5-CE94E8B98DC9}">
      <dgm:prSet/>
      <dgm:spPr/>
      <dgm:t>
        <a:bodyPr/>
        <a:lstStyle/>
        <a:p>
          <a:endParaRPr lang="en-US"/>
        </a:p>
      </dgm:t>
    </dgm:pt>
    <dgm:pt modelId="{2A539341-B4B5-416B-862A-0BA8471ECC75}" type="sibTrans" cxnId="{9AE7E521-AA17-436D-A9D5-CE94E8B98DC9}">
      <dgm:prSet/>
      <dgm:spPr/>
      <dgm:t>
        <a:bodyPr/>
        <a:lstStyle/>
        <a:p>
          <a:endParaRPr lang="en-US"/>
        </a:p>
      </dgm:t>
    </dgm:pt>
    <dgm:pt modelId="{EDDE1776-3C43-45C0-AFFF-2BE66953306B}" type="pres">
      <dgm:prSet presAssocID="{CD24A54C-9A2D-4461-B4ED-DB07A1DF400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A5BBCAC-27E5-42D6-BBD7-7C6524D43BC4}" type="pres">
      <dgm:prSet presAssocID="{B854BF0E-8186-4A1D-82F5-FCBE21864E2C}" presName="compNode" presStyleCnt="0"/>
      <dgm:spPr/>
    </dgm:pt>
    <dgm:pt modelId="{F20742AD-0F9F-4864-8B4D-74AED66FE7E8}" type="pres">
      <dgm:prSet presAssocID="{B854BF0E-8186-4A1D-82F5-FCBE21864E2C}" presName="pictRect" presStyleLbl="node1" presStyleIdx="0" presStyleCnt="4" custLinFactNeighborX="-46141" custLinFactNeighborY="17866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413484C7-CF82-4E43-86D6-4A2EDC9C3557}" type="pres">
      <dgm:prSet presAssocID="{B854BF0E-8186-4A1D-82F5-FCBE21864E2C}" presName="textRect" presStyleLbl="revTx" presStyleIdx="0" presStyleCnt="4" custScaleX="123336" custLinFactNeighborX="-44171" custLinFactNeighborY="190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B9150D-27C5-4778-9EE1-1EBF7E94C0B2}" type="pres">
      <dgm:prSet presAssocID="{131ADA8E-682F-4521-B238-7B43298F94DB}" presName="sibTrans" presStyleLbl="sibTrans2D1" presStyleIdx="0" presStyleCnt="0"/>
      <dgm:spPr/>
      <dgm:t>
        <a:bodyPr/>
        <a:lstStyle/>
        <a:p>
          <a:endParaRPr lang="en-US"/>
        </a:p>
      </dgm:t>
    </dgm:pt>
    <dgm:pt modelId="{740EE94D-5974-4A33-B3C3-AF74EED08481}" type="pres">
      <dgm:prSet presAssocID="{261BB819-3E9A-4554-9B4C-22EB643114E3}" presName="compNode" presStyleCnt="0"/>
      <dgm:spPr/>
    </dgm:pt>
    <dgm:pt modelId="{F022E9FD-AD84-44E7-BEE8-003BE2B2A367}" type="pres">
      <dgm:prSet presAssocID="{261BB819-3E9A-4554-9B4C-22EB643114E3}" presName="pictRect" presStyleLbl="node1" presStyleIdx="1" presStyleCnt="4" custLinFactX="-85504" custLinFactY="77394" custLinFactNeighborX="-100000" custLinFactNeighborY="100000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187C6956-143C-47D8-A39D-6B598621A5DA}" type="pres">
      <dgm:prSet presAssocID="{261BB819-3E9A-4554-9B4C-22EB643114E3}" presName="textRect" presStyleLbl="revTx" presStyleIdx="1" presStyleCnt="4" custScaleX="141874" custScaleY="73495" custLinFactX="-80801" custLinFactY="119529" custLinFactNeighborX="-100000" custLinFactNeighborY="2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955E18-24A8-448C-B417-FAABD073D41F}" type="pres">
      <dgm:prSet presAssocID="{32C52D12-2ECA-4277-9DEF-7B63213F4D1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971FD804-8A25-48A4-BBF4-8761E6DF4F28}" type="pres">
      <dgm:prSet presAssocID="{3C560E7D-3BEE-4A58-BCB4-42A49126B517}" presName="compNode" presStyleCnt="0"/>
      <dgm:spPr/>
    </dgm:pt>
    <dgm:pt modelId="{D78821C9-246F-465C-9784-34AB0456F578}" type="pres">
      <dgm:prSet presAssocID="{3C560E7D-3BEE-4A58-BCB4-42A49126B517}" presName="pictRect" presStyleLbl="node1" presStyleIdx="2" presStyleCnt="4" custLinFactX="8442" custLinFactY="-50494" custLinFactNeighborX="100000" custLinFactNeighborY="-100000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000" r="-2000"/>
          </a:stretch>
        </a:blipFill>
      </dgm:spPr>
      <dgm:t>
        <a:bodyPr/>
        <a:lstStyle/>
        <a:p>
          <a:endParaRPr lang="en-US"/>
        </a:p>
      </dgm:t>
    </dgm:pt>
    <dgm:pt modelId="{5690633D-6185-426E-A3A4-5F44030D1140}" type="pres">
      <dgm:prSet presAssocID="{3C560E7D-3BEE-4A58-BCB4-42A49126B517}" presName="textRect" presStyleLbl="revTx" presStyleIdx="2" presStyleCnt="4" custLinFactX="9093" custLinFactY="-100000" custLinFactNeighborX="100000" custLinFactNeighborY="-19358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77F209B-62C8-4708-84E3-3779E7538EB6}" type="pres">
      <dgm:prSet presAssocID="{951CC521-682D-4B4D-B2DA-8943970D6EE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EF90F258-CAF8-4E60-A8B4-A2E937E18B5A}" type="pres">
      <dgm:prSet presAssocID="{4B04F939-7ABD-4B21-95EB-E4CBE04DB94C}" presName="compNode" presStyleCnt="0"/>
      <dgm:spPr/>
    </dgm:pt>
    <dgm:pt modelId="{3E544051-4E18-48DD-8C6F-3DB7926412A2}" type="pres">
      <dgm:prSet presAssocID="{4B04F939-7ABD-4B21-95EB-E4CBE04DB94C}" presName="pictRect" presStyleLbl="node1" presStyleIdx="3" presStyleCnt="4"/>
      <dgm:spPr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  <dgm:t>
        <a:bodyPr/>
        <a:lstStyle/>
        <a:p>
          <a:endParaRPr lang="en-US"/>
        </a:p>
      </dgm:t>
    </dgm:pt>
    <dgm:pt modelId="{D3D71560-A340-4769-B204-0994197DC3F7}" type="pres">
      <dgm:prSet presAssocID="{4B04F939-7ABD-4B21-95EB-E4CBE04DB94C}" presName="textRect" presStyleLbl="revTx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47A0DAC-BBD8-413D-851F-1E896BF71CB6}" type="presOf" srcId="{B854BF0E-8186-4A1D-82F5-FCBE21864E2C}" destId="{413484C7-CF82-4E43-86D6-4A2EDC9C3557}" srcOrd="0" destOrd="0" presId="urn:microsoft.com/office/officeart/2005/8/layout/pList1"/>
    <dgm:cxn modelId="{41691E26-58EB-4684-AAE7-46FBB5D53912}" srcId="{CD24A54C-9A2D-4461-B4ED-DB07A1DF400E}" destId="{3C560E7D-3BEE-4A58-BCB4-42A49126B517}" srcOrd="2" destOrd="0" parTransId="{D0A922DA-6CFE-4F00-8376-19F1282DEF72}" sibTransId="{951CC521-682D-4B4D-B2DA-8943970D6EE9}"/>
    <dgm:cxn modelId="{28581E4E-EC74-4E84-A003-30E502D9DE56}" type="presOf" srcId="{CD24A54C-9A2D-4461-B4ED-DB07A1DF400E}" destId="{EDDE1776-3C43-45C0-AFFF-2BE66953306B}" srcOrd="0" destOrd="0" presId="urn:microsoft.com/office/officeart/2005/8/layout/pList1"/>
    <dgm:cxn modelId="{441F7311-3E16-4C82-B72E-5FB70258C06E}" srcId="{CD24A54C-9A2D-4461-B4ED-DB07A1DF400E}" destId="{261BB819-3E9A-4554-9B4C-22EB643114E3}" srcOrd="1" destOrd="0" parTransId="{AC1611A9-99BF-4F02-A097-FF91AA8BB151}" sibTransId="{32C52D12-2ECA-4277-9DEF-7B63213F4D19}"/>
    <dgm:cxn modelId="{34F8E270-0483-4CE1-AC5C-20BF95A13906}" type="presOf" srcId="{131ADA8E-682F-4521-B238-7B43298F94DB}" destId="{5DB9150D-27C5-4778-9EE1-1EBF7E94C0B2}" srcOrd="0" destOrd="0" presId="urn:microsoft.com/office/officeart/2005/8/layout/pList1"/>
    <dgm:cxn modelId="{40A3091D-B58F-4212-ABE5-7BC1BFE25281}" type="presOf" srcId="{32C52D12-2ECA-4277-9DEF-7B63213F4D19}" destId="{80955E18-24A8-448C-B417-FAABD073D41F}" srcOrd="0" destOrd="0" presId="urn:microsoft.com/office/officeart/2005/8/layout/pList1"/>
    <dgm:cxn modelId="{4612A116-DEF7-456F-93EA-8482A50FDE8C}" type="presOf" srcId="{3C560E7D-3BEE-4A58-BCB4-42A49126B517}" destId="{5690633D-6185-426E-A3A4-5F44030D1140}" srcOrd="0" destOrd="0" presId="urn:microsoft.com/office/officeart/2005/8/layout/pList1"/>
    <dgm:cxn modelId="{DF1EDF21-669B-463F-87C7-B07E1819D2CC}" type="presOf" srcId="{951CC521-682D-4B4D-B2DA-8943970D6EE9}" destId="{777F209B-62C8-4708-84E3-3779E7538EB6}" srcOrd="0" destOrd="0" presId="urn:microsoft.com/office/officeart/2005/8/layout/pList1"/>
    <dgm:cxn modelId="{A70CACF6-48F3-4F39-8F65-9F591723324F}" type="presOf" srcId="{4B04F939-7ABD-4B21-95EB-E4CBE04DB94C}" destId="{D3D71560-A340-4769-B204-0994197DC3F7}" srcOrd="0" destOrd="0" presId="urn:microsoft.com/office/officeart/2005/8/layout/pList1"/>
    <dgm:cxn modelId="{EF865855-A7F8-4B08-A7C1-4497A77787E0}" type="presOf" srcId="{261BB819-3E9A-4554-9B4C-22EB643114E3}" destId="{187C6956-143C-47D8-A39D-6B598621A5DA}" srcOrd="0" destOrd="0" presId="urn:microsoft.com/office/officeart/2005/8/layout/pList1"/>
    <dgm:cxn modelId="{03C0283E-B5B7-4F94-B159-1BE3C14FF69D}" srcId="{CD24A54C-9A2D-4461-B4ED-DB07A1DF400E}" destId="{B854BF0E-8186-4A1D-82F5-FCBE21864E2C}" srcOrd="0" destOrd="0" parTransId="{718318BE-7467-4374-9E6A-B62BBA5FCD0A}" sibTransId="{131ADA8E-682F-4521-B238-7B43298F94DB}"/>
    <dgm:cxn modelId="{9AE7E521-AA17-436D-A9D5-CE94E8B98DC9}" srcId="{CD24A54C-9A2D-4461-B4ED-DB07A1DF400E}" destId="{4B04F939-7ABD-4B21-95EB-E4CBE04DB94C}" srcOrd="3" destOrd="0" parTransId="{6B1FF609-2CA8-46D9-BD2A-C4631B24217E}" sibTransId="{2A539341-B4B5-416B-862A-0BA8471ECC75}"/>
    <dgm:cxn modelId="{FB20D7C7-5510-4A82-B37B-19979F93522C}" type="presParOf" srcId="{EDDE1776-3C43-45C0-AFFF-2BE66953306B}" destId="{BA5BBCAC-27E5-42D6-BBD7-7C6524D43BC4}" srcOrd="0" destOrd="0" presId="urn:microsoft.com/office/officeart/2005/8/layout/pList1"/>
    <dgm:cxn modelId="{A1F900F6-3114-44C3-8E7F-66A09178FBFF}" type="presParOf" srcId="{BA5BBCAC-27E5-42D6-BBD7-7C6524D43BC4}" destId="{F20742AD-0F9F-4864-8B4D-74AED66FE7E8}" srcOrd="0" destOrd="0" presId="urn:microsoft.com/office/officeart/2005/8/layout/pList1"/>
    <dgm:cxn modelId="{09B213DB-4791-4E34-8B3A-7B84FCF4347E}" type="presParOf" srcId="{BA5BBCAC-27E5-42D6-BBD7-7C6524D43BC4}" destId="{413484C7-CF82-4E43-86D6-4A2EDC9C3557}" srcOrd="1" destOrd="0" presId="urn:microsoft.com/office/officeart/2005/8/layout/pList1"/>
    <dgm:cxn modelId="{B7676FB8-EA64-4B32-BDF4-4B20309727AC}" type="presParOf" srcId="{EDDE1776-3C43-45C0-AFFF-2BE66953306B}" destId="{5DB9150D-27C5-4778-9EE1-1EBF7E94C0B2}" srcOrd="1" destOrd="0" presId="urn:microsoft.com/office/officeart/2005/8/layout/pList1"/>
    <dgm:cxn modelId="{DF56C3C0-D753-4B2B-9FE4-5794501FAE10}" type="presParOf" srcId="{EDDE1776-3C43-45C0-AFFF-2BE66953306B}" destId="{740EE94D-5974-4A33-B3C3-AF74EED08481}" srcOrd="2" destOrd="0" presId="urn:microsoft.com/office/officeart/2005/8/layout/pList1"/>
    <dgm:cxn modelId="{91F75E42-8ACD-4FC5-8D0C-773A3B17ABD2}" type="presParOf" srcId="{740EE94D-5974-4A33-B3C3-AF74EED08481}" destId="{F022E9FD-AD84-44E7-BEE8-003BE2B2A367}" srcOrd="0" destOrd="0" presId="urn:microsoft.com/office/officeart/2005/8/layout/pList1"/>
    <dgm:cxn modelId="{5EF2B56B-9C0F-4157-8757-B1D0BC383D46}" type="presParOf" srcId="{740EE94D-5974-4A33-B3C3-AF74EED08481}" destId="{187C6956-143C-47D8-A39D-6B598621A5DA}" srcOrd="1" destOrd="0" presId="urn:microsoft.com/office/officeart/2005/8/layout/pList1"/>
    <dgm:cxn modelId="{56B40801-05FE-4607-9E54-914774FFF50A}" type="presParOf" srcId="{EDDE1776-3C43-45C0-AFFF-2BE66953306B}" destId="{80955E18-24A8-448C-B417-FAABD073D41F}" srcOrd="3" destOrd="0" presId="urn:microsoft.com/office/officeart/2005/8/layout/pList1"/>
    <dgm:cxn modelId="{A4720FF4-9CA8-41B0-A815-515E040B6283}" type="presParOf" srcId="{EDDE1776-3C43-45C0-AFFF-2BE66953306B}" destId="{971FD804-8A25-48A4-BBF4-8761E6DF4F28}" srcOrd="4" destOrd="0" presId="urn:microsoft.com/office/officeart/2005/8/layout/pList1"/>
    <dgm:cxn modelId="{B7CB7AA2-8C90-4718-845C-69339E97699D}" type="presParOf" srcId="{971FD804-8A25-48A4-BBF4-8761E6DF4F28}" destId="{D78821C9-246F-465C-9784-34AB0456F578}" srcOrd="0" destOrd="0" presId="urn:microsoft.com/office/officeart/2005/8/layout/pList1"/>
    <dgm:cxn modelId="{D3127EF1-4497-4EB8-BCFF-86C3CA400866}" type="presParOf" srcId="{971FD804-8A25-48A4-BBF4-8761E6DF4F28}" destId="{5690633D-6185-426E-A3A4-5F44030D1140}" srcOrd="1" destOrd="0" presId="urn:microsoft.com/office/officeart/2005/8/layout/pList1"/>
    <dgm:cxn modelId="{6FF2FD0C-41E2-4170-B59C-E55D8CC27D42}" type="presParOf" srcId="{EDDE1776-3C43-45C0-AFFF-2BE66953306B}" destId="{777F209B-62C8-4708-84E3-3779E7538EB6}" srcOrd="5" destOrd="0" presId="urn:microsoft.com/office/officeart/2005/8/layout/pList1"/>
    <dgm:cxn modelId="{35FA3BAB-A881-4C12-AE51-15A2A7C05A89}" type="presParOf" srcId="{EDDE1776-3C43-45C0-AFFF-2BE66953306B}" destId="{EF90F258-CAF8-4E60-A8B4-A2E937E18B5A}" srcOrd="6" destOrd="0" presId="urn:microsoft.com/office/officeart/2005/8/layout/pList1"/>
    <dgm:cxn modelId="{A91C6070-7796-439A-842B-A42DA001BC35}" type="presParOf" srcId="{EF90F258-CAF8-4E60-A8B4-A2E937E18B5A}" destId="{3E544051-4E18-48DD-8C6F-3DB7926412A2}" srcOrd="0" destOrd="0" presId="urn:microsoft.com/office/officeart/2005/8/layout/pList1"/>
    <dgm:cxn modelId="{6E2CD119-18B9-4596-84DF-6D1F450FE002}" type="presParOf" srcId="{EF90F258-CAF8-4E60-A8B4-A2E937E18B5A}" destId="{D3D71560-A340-4769-B204-0994197DC3F7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330BF-EBA7-428B-A47E-B349812E6DFA}">
      <dsp:nvSpPr>
        <dsp:cNvPr id="0" name=""/>
        <dsp:cNvSpPr/>
      </dsp:nvSpPr>
      <dsp:spPr>
        <a:xfrm>
          <a:off x="0" y="37185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BCFC962-7C53-4C3E-A79A-F8EA1F40FB77}">
      <dsp:nvSpPr>
        <dsp:cNvPr id="0" name=""/>
        <dsp:cNvSpPr/>
      </dsp:nvSpPr>
      <dsp:spPr>
        <a:xfrm>
          <a:off x="411480" y="9141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18798"/>
        <a:ext cx="5705960" cy="506120"/>
      </dsp:txXfrm>
    </dsp:sp>
    <dsp:sp modelId="{1600FACB-F331-4308-84C7-CF2D5652029A}">
      <dsp:nvSpPr>
        <dsp:cNvPr id="0" name=""/>
        <dsp:cNvSpPr/>
      </dsp:nvSpPr>
      <dsp:spPr>
        <a:xfrm>
          <a:off x="0" y="123369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22FC3D-9D7C-4674-9A64-60A76FF473D7}">
      <dsp:nvSpPr>
        <dsp:cNvPr id="0" name=""/>
        <dsp:cNvSpPr/>
      </dsp:nvSpPr>
      <dsp:spPr>
        <a:xfrm>
          <a:off x="411480" y="95325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kern="12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980638"/>
        <a:ext cx="5705960" cy="506120"/>
      </dsp:txXfrm>
    </dsp:sp>
    <dsp:sp modelId="{E4AD2FC2-7FD6-4658-85C4-192FE6AE1899}">
      <dsp:nvSpPr>
        <dsp:cNvPr id="0" name=""/>
        <dsp:cNvSpPr/>
      </dsp:nvSpPr>
      <dsp:spPr>
        <a:xfrm>
          <a:off x="0" y="209553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AA6AE93-8789-4D56-BCEC-D6B55D847325}">
      <dsp:nvSpPr>
        <dsp:cNvPr id="0" name=""/>
        <dsp:cNvSpPr/>
      </dsp:nvSpPr>
      <dsp:spPr>
        <a:xfrm>
          <a:off x="411480" y="181509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842478"/>
        <a:ext cx="5705960" cy="506120"/>
      </dsp:txXfrm>
    </dsp:sp>
    <dsp:sp modelId="{1EDE3A2A-11DE-4112-A695-AB0C2E548EF3}">
      <dsp:nvSpPr>
        <dsp:cNvPr id="0" name=""/>
        <dsp:cNvSpPr/>
      </dsp:nvSpPr>
      <dsp:spPr>
        <a:xfrm>
          <a:off x="0" y="295737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681A2F-F14D-4CA1-AED2-F51532E386C0}">
      <dsp:nvSpPr>
        <dsp:cNvPr id="0" name=""/>
        <dsp:cNvSpPr/>
      </dsp:nvSpPr>
      <dsp:spPr>
        <a:xfrm>
          <a:off x="411480" y="267693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2704318"/>
        <a:ext cx="5705960" cy="506120"/>
      </dsp:txXfrm>
    </dsp:sp>
    <dsp:sp modelId="{072A85F3-91A8-45C4-905E-A6DD85B5BC82}">
      <dsp:nvSpPr>
        <dsp:cNvPr id="0" name=""/>
        <dsp:cNvSpPr/>
      </dsp:nvSpPr>
      <dsp:spPr>
        <a:xfrm>
          <a:off x="0" y="381921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F44CA5-7572-4B10-8094-A7E02486FABF}">
      <dsp:nvSpPr>
        <dsp:cNvPr id="0" name=""/>
        <dsp:cNvSpPr/>
      </dsp:nvSpPr>
      <dsp:spPr>
        <a:xfrm>
          <a:off x="411480" y="353877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3566158"/>
        <a:ext cx="5705960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BCC200-60D7-4900-9A7B-24268C814EEB}">
      <dsp:nvSpPr>
        <dsp:cNvPr id="0" name=""/>
        <dsp:cNvSpPr/>
      </dsp:nvSpPr>
      <dsp:spPr>
        <a:xfrm>
          <a:off x="-4960801" y="-760383"/>
          <a:ext cx="5910203" cy="5910203"/>
        </a:xfrm>
        <a:prstGeom prst="blockArc">
          <a:avLst>
            <a:gd name="adj1" fmla="val 18900000"/>
            <a:gd name="adj2" fmla="val 2700000"/>
            <a:gd name="adj3" fmla="val 36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34E32F-661A-4618-89FE-A0BF1FF331F3}">
      <dsp:nvSpPr>
        <dsp:cNvPr id="0" name=""/>
        <dsp:cNvSpPr/>
      </dsp:nvSpPr>
      <dsp:spPr>
        <a:xfrm>
          <a:off x="307919" y="199543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Scenario problems</a:t>
          </a:r>
          <a:endParaRPr lang="en-US" sz="2400" kern="1200" dirty="0"/>
        </a:p>
      </dsp:txBody>
      <dsp:txXfrm>
        <a:off x="307919" y="199543"/>
        <a:ext cx="7863082" cy="398912"/>
      </dsp:txXfrm>
    </dsp:sp>
    <dsp:sp modelId="{4CD4FE62-4259-48ED-9D5C-A489B67DFAF1}">
      <dsp:nvSpPr>
        <dsp:cNvPr id="0" name=""/>
        <dsp:cNvSpPr/>
      </dsp:nvSpPr>
      <dsp:spPr>
        <a:xfrm>
          <a:off x="58598" y="149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ACA96E-5FBB-49BB-89A1-C2CCB2652244}">
      <dsp:nvSpPr>
        <dsp:cNvPr id="0" name=""/>
        <dsp:cNvSpPr/>
      </dsp:nvSpPr>
      <dsp:spPr>
        <a:xfrm>
          <a:off x="669169" y="798263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ropose solution</a:t>
          </a:r>
          <a:endParaRPr lang="en-US" sz="2400" kern="1200" dirty="0"/>
        </a:p>
      </dsp:txBody>
      <dsp:txXfrm>
        <a:off x="669169" y="798263"/>
        <a:ext cx="7501831" cy="398912"/>
      </dsp:txXfrm>
    </dsp:sp>
    <dsp:sp modelId="{814DB13A-998E-4DC4-BD6A-589A139B6B03}">
      <dsp:nvSpPr>
        <dsp:cNvPr id="0" name=""/>
        <dsp:cNvSpPr/>
      </dsp:nvSpPr>
      <dsp:spPr>
        <a:xfrm>
          <a:off x="419849" y="74839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1EBD7B-4810-4AE4-A8E1-70B47C84D995}">
      <dsp:nvSpPr>
        <dsp:cNvPr id="0" name=""/>
        <dsp:cNvSpPr/>
      </dsp:nvSpPr>
      <dsp:spPr>
        <a:xfrm>
          <a:off x="867133" y="1396543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Technology &amp; development environment</a:t>
          </a:r>
          <a:endParaRPr lang="en-US" sz="2400" kern="1200" dirty="0"/>
        </a:p>
      </dsp:txBody>
      <dsp:txXfrm>
        <a:off x="867133" y="1396543"/>
        <a:ext cx="7303867" cy="398912"/>
      </dsp:txXfrm>
    </dsp:sp>
    <dsp:sp modelId="{EE20CFA9-0DA5-42D2-A695-B32F0CCCC2C9}">
      <dsp:nvSpPr>
        <dsp:cNvPr id="0" name=""/>
        <dsp:cNvSpPr/>
      </dsp:nvSpPr>
      <dsp:spPr>
        <a:xfrm>
          <a:off x="617813" y="1346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4B09E69-8DBF-48D8-8D83-FDBB54B98413}">
      <dsp:nvSpPr>
        <dsp:cNvPr id="0" name=""/>
        <dsp:cNvSpPr/>
      </dsp:nvSpPr>
      <dsp:spPr>
        <a:xfrm>
          <a:off x="930341" y="1995262"/>
          <a:ext cx="7240659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Algorithm description</a:t>
          </a:r>
          <a:endParaRPr lang="en-US" sz="2400" kern="1200" dirty="0"/>
        </a:p>
      </dsp:txBody>
      <dsp:txXfrm>
        <a:off x="930341" y="1995262"/>
        <a:ext cx="7240659" cy="398912"/>
      </dsp:txXfrm>
    </dsp:sp>
    <dsp:sp modelId="{2B85B07A-4BC3-4042-929D-C146202681DE}">
      <dsp:nvSpPr>
        <dsp:cNvPr id="0" name=""/>
        <dsp:cNvSpPr/>
      </dsp:nvSpPr>
      <dsp:spPr>
        <a:xfrm>
          <a:off x="681021" y="1945398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EEC09DB-81E3-4EC6-A38D-7149F15F6830}">
      <dsp:nvSpPr>
        <dsp:cNvPr id="0" name=""/>
        <dsp:cNvSpPr/>
      </dsp:nvSpPr>
      <dsp:spPr>
        <a:xfrm>
          <a:off x="867133" y="2593981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eature and constraint of new system</a:t>
          </a:r>
          <a:endParaRPr lang="en-US" sz="2400" kern="1200" dirty="0"/>
        </a:p>
      </dsp:txBody>
      <dsp:txXfrm>
        <a:off x="867133" y="2593981"/>
        <a:ext cx="7303867" cy="398912"/>
      </dsp:txXfrm>
    </dsp:sp>
    <dsp:sp modelId="{A3E89A63-B901-4849-9AC8-2BA30F665AF1}">
      <dsp:nvSpPr>
        <dsp:cNvPr id="0" name=""/>
        <dsp:cNvSpPr/>
      </dsp:nvSpPr>
      <dsp:spPr>
        <a:xfrm>
          <a:off x="617813" y="2544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C9D9D4-E936-404D-A8E9-52A1891BBF8F}">
      <dsp:nvSpPr>
        <dsp:cNvPr id="0" name=""/>
        <dsp:cNvSpPr/>
      </dsp:nvSpPr>
      <dsp:spPr>
        <a:xfrm>
          <a:off x="669169" y="3192261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Demonstration</a:t>
          </a:r>
        </a:p>
      </dsp:txBody>
      <dsp:txXfrm>
        <a:off x="669169" y="3192261"/>
        <a:ext cx="7501831" cy="398912"/>
      </dsp:txXfrm>
    </dsp:sp>
    <dsp:sp modelId="{F6998E51-831E-4FF7-936A-518A2875D081}">
      <dsp:nvSpPr>
        <dsp:cNvPr id="0" name=""/>
        <dsp:cNvSpPr/>
      </dsp:nvSpPr>
      <dsp:spPr>
        <a:xfrm>
          <a:off x="419849" y="314239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0E8728-8BF8-46A3-9F43-EC3E4D67A0EE}">
      <dsp:nvSpPr>
        <dsp:cNvPr id="0" name=""/>
        <dsp:cNvSpPr/>
      </dsp:nvSpPr>
      <dsp:spPr>
        <a:xfrm>
          <a:off x="307919" y="3790981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uture plan</a:t>
          </a:r>
          <a:endParaRPr lang="en-US" sz="2400" kern="1200" dirty="0"/>
        </a:p>
      </dsp:txBody>
      <dsp:txXfrm>
        <a:off x="307919" y="3790981"/>
        <a:ext cx="7863082" cy="398912"/>
      </dsp:txXfrm>
    </dsp:sp>
    <dsp:sp modelId="{D50DEEA4-9FE4-4937-B4C5-108EFEA3CAE6}">
      <dsp:nvSpPr>
        <dsp:cNvPr id="0" name=""/>
        <dsp:cNvSpPr/>
      </dsp:nvSpPr>
      <dsp:spPr>
        <a:xfrm>
          <a:off x="58598" y="3741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0742AD-0F9F-4864-8B4D-74AED66FE7E8}">
      <dsp:nvSpPr>
        <dsp:cNvPr id="0" name=""/>
        <dsp:cNvSpPr/>
      </dsp:nvSpPr>
      <dsp:spPr>
        <a:xfrm>
          <a:off x="0" y="291453"/>
          <a:ext cx="2346405" cy="1616673"/>
        </a:xfrm>
        <a:prstGeom prst="roundRect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3484C7-CF82-4E43-86D6-4A2EDC9C3557}">
      <dsp:nvSpPr>
        <dsp:cNvPr id="0" name=""/>
        <dsp:cNvSpPr/>
      </dsp:nvSpPr>
      <dsp:spPr>
        <a:xfrm>
          <a:off x="0" y="1785438"/>
          <a:ext cx="2893962" cy="8705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Paper documents</a:t>
          </a:r>
          <a:endParaRPr lang="en-US" sz="1700" kern="1200" dirty="0"/>
        </a:p>
      </dsp:txBody>
      <dsp:txXfrm>
        <a:off x="0" y="1785438"/>
        <a:ext cx="2893962" cy="870516"/>
      </dsp:txXfrm>
    </dsp:sp>
    <dsp:sp modelId="{F022E9FD-AD84-44E7-BEE8-003BE2B2A367}">
      <dsp:nvSpPr>
        <dsp:cNvPr id="0" name=""/>
        <dsp:cNvSpPr/>
      </dsp:nvSpPr>
      <dsp:spPr>
        <a:xfrm>
          <a:off x="0" y="2928183"/>
          <a:ext cx="2346405" cy="1616673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7C6956-143C-47D8-A39D-6B598621A5DA}">
      <dsp:nvSpPr>
        <dsp:cNvPr id="0" name=""/>
        <dsp:cNvSpPr/>
      </dsp:nvSpPr>
      <dsp:spPr>
        <a:xfrm>
          <a:off x="0" y="4573892"/>
          <a:ext cx="3328939" cy="6397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Lack of statistics report</a:t>
          </a:r>
        </a:p>
      </dsp:txBody>
      <dsp:txXfrm>
        <a:off x="0" y="4573892"/>
        <a:ext cx="3328939" cy="639786"/>
      </dsp:txXfrm>
    </dsp:sp>
    <dsp:sp modelId="{D78821C9-246F-465C-9784-34AB0456F578}">
      <dsp:nvSpPr>
        <dsp:cNvPr id="0" name=""/>
        <dsp:cNvSpPr/>
      </dsp:nvSpPr>
      <dsp:spPr>
        <a:xfrm>
          <a:off x="3509713" y="291452"/>
          <a:ext cx="2346405" cy="1616673"/>
        </a:xfrm>
        <a:prstGeom prst="round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000" r="-2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690633D-6185-426E-A3A4-5F44030D1140}">
      <dsp:nvSpPr>
        <dsp:cNvPr id="0" name=""/>
        <dsp:cNvSpPr/>
      </dsp:nvSpPr>
      <dsp:spPr>
        <a:xfrm>
          <a:off x="3524989" y="1785443"/>
          <a:ext cx="2346405" cy="8705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Ineffective manual work</a:t>
          </a:r>
        </a:p>
      </dsp:txBody>
      <dsp:txXfrm>
        <a:off x="3524989" y="1785443"/>
        <a:ext cx="2346405" cy="870516"/>
      </dsp:txXfrm>
    </dsp:sp>
    <dsp:sp modelId="{3E544051-4E18-48DD-8C6F-3DB7926412A2}">
      <dsp:nvSpPr>
        <dsp:cNvPr id="0" name=""/>
        <dsp:cNvSpPr/>
      </dsp:nvSpPr>
      <dsp:spPr>
        <a:xfrm>
          <a:off x="3546369" y="2724449"/>
          <a:ext cx="2346405" cy="1616673"/>
        </a:xfrm>
        <a:prstGeom prst="roundRect">
          <a:avLst/>
        </a:prstGeom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D71560-A340-4769-B204-0994197DC3F7}">
      <dsp:nvSpPr>
        <dsp:cNvPr id="0" name=""/>
        <dsp:cNvSpPr/>
      </dsp:nvSpPr>
      <dsp:spPr>
        <a:xfrm>
          <a:off x="3546369" y="4341122"/>
          <a:ext cx="2346405" cy="8705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Unable to tracking, manage packages</a:t>
          </a:r>
        </a:p>
      </dsp:txBody>
      <dsp:txXfrm>
        <a:off x="3546369" y="4341122"/>
        <a:ext cx="2346405" cy="8705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F011AB-31B9-4FEE-9201-64BC297EEACF}" type="datetimeFigureOut">
              <a:rPr lang="en-US" smtClean="0"/>
              <a:t>05/0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9EF5CB-842B-4A4B-8DBC-B8C7D461ED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4857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B917EA-0A47-475B-9CE2-61BBD17C3321}" type="datetimeFigureOut">
              <a:rPr lang="en-US" smtClean="0"/>
              <a:t>05/0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B43C7D-E9E7-4C11-AA4E-2BC52818EA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628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925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67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844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Rectangle 17"/>
          <p:cNvSpPr>
            <a:spLocks noChangeArrowheads="1"/>
          </p:cNvSpPr>
          <p:nvPr/>
        </p:nvSpPr>
        <p:spPr bwMode="white">
          <a:xfrm>
            <a:off x="0" y="6350"/>
            <a:ext cx="9144000" cy="29464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Freeform 21"/>
          <p:cNvSpPr>
            <a:spLocks/>
          </p:cNvSpPr>
          <p:nvPr/>
        </p:nvSpPr>
        <p:spPr bwMode="gray">
          <a:xfrm>
            <a:off x="-14288" y="1931988"/>
            <a:ext cx="9158288" cy="2506662"/>
          </a:xfrm>
          <a:custGeom>
            <a:avLst/>
            <a:gdLst/>
            <a:ahLst/>
            <a:cxnLst>
              <a:cxn ang="0">
                <a:pos x="0" y="465"/>
              </a:cxn>
              <a:cxn ang="0">
                <a:pos x="2916" y="18"/>
              </a:cxn>
              <a:cxn ang="0">
                <a:pos x="5769" y="475"/>
              </a:cxn>
              <a:cxn ang="0">
                <a:pos x="5766" y="1579"/>
              </a:cxn>
              <a:cxn ang="0">
                <a:pos x="6" y="1579"/>
              </a:cxn>
              <a:cxn ang="0">
                <a:pos x="0" y="465"/>
              </a:cxn>
            </a:cxnLst>
            <a:rect l="0" t="0" r="r" b="b"/>
            <a:pathLst>
              <a:path w="5769" h="1579">
                <a:moveTo>
                  <a:pt x="0" y="465"/>
                </a:moveTo>
                <a:cubicBezTo>
                  <a:pt x="722" y="228"/>
                  <a:pt x="1673" y="36"/>
                  <a:pt x="2916" y="18"/>
                </a:cubicBezTo>
                <a:cubicBezTo>
                  <a:pt x="4159" y="0"/>
                  <a:pt x="5348" y="247"/>
                  <a:pt x="5769" y="475"/>
                </a:cubicBezTo>
                <a:lnTo>
                  <a:pt x="5766" y="1579"/>
                </a:lnTo>
                <a:lnTo>
                  <a:pt x="6" y="1579"/>
                </a:lnTo>
                <a:lnTo>
                  <a:pt x="0" y="465"/>
                </a:lnTo>
                <a:close/>
              </a:path>
            </a:pathLst>
          </a:custGeom>
          <a:solidFill>
            <a:schemeClr val="tx1"/>
          </a:solid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white">
          <a:xfrm>
            <a:off x="0" y="4933950"/>
            <a:ext cx="9163050" cy="1941513"/>
          </a:xfrm>
          <a:prstGeom prst="rect">
            <a:avLst/>
          </a:prstGeom>
          <a:solidFill>
            <a:srgbClr val="30A48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Freeform 19" descr="108a"/>
          <p:cNvSpPr>
            <a:spLocks/>
          </p:cNvSpPr>
          <p:nvPr/>
        </p:nvSpPr>
        <p:spPr bwMode="gray">
          <a:xfrm>
            <a:off x="-4763" y="2046288"/>
            <a:ext cx="9148763" cy="2787650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2929" y="18"/>
              </a:cxn>
              <a:cxn ang="0">
                <a:pos x="5763" y="593"/>
              </a:cxn>
              <a:cxn ang="0">
                <a:pos x="5763" y="1756"/>
              </a:cxn>
              <a:cxn ang="0">
                <a:pos x="0" y="1752"/>
              </a:cxn>
              <a:cxn ang="0">
                <a:pos x="0" y="586"/>
              </a:cxn>
            </a:cxnLst>
            <a:rect l="0" t="0" r="r" b="b"/>
            <a:pathLst>
              <a:path w="5763" h="1756">
                <a:moveTo>
                  <a:pt x="0" y="586"/>
                </a:moveTo>
                <a:cubicBezTo>
                  <a:pt x="693" y="340"/>
                  <a:pt x="1521" y="0"/>
                  <a:pt x="2929" y="18"/>
                </a:cubicBezTo>
                <a:cubicBezTo>
                  <a:pt x="4337" y="36"/>
                  <a:pt x="5292" y="322"/>
                  <a:pt x="5763" y="593"/>
                </a:cubicBezTo>
                <a:lnTo>
                  <a:pt x="5763" y="1756"/>
                </a:lnTo>
                <a:lnTo>
                  <a:pt x="0" y="1752"/>
                </a:lnTo>
                <a:lnTo>
                  <a:pt x="0" y="586"/>
                </a:lnTo>
                <a:close/>
              </a:path>
            </a:pathLst>
          </a:custGeom>
          <a:blipFill dpi="0" rotWithShape="1">
            <a:blip r:embed="rId2" cstate="print"/>
            <a:srcRect/>
            <a:stretch>
              <a:fillRect/>
            </a:stretch>
          </a:blip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4826000"/>
            <a:ext cx="9156700" cy="168275"/>
          </a:xfrm>
          <a:prstGeom prst="rect">
            <a:avLst/>
          </a:prstGeom>
          <a:gradFill rotWithShape="1">
            <a:gsLst>
              <a:gs pos="0">
                <a:srgbClr val="30A484"/>
              </a:gs>
              <a:gs pos="100000">
                <a:srgbClr val="30A484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914400" y="900113"/>
            <a:ext cx="7239000" cy="784225"/>
          </a:xfrm>
        </p:spPr>
        <p:txBody>
          <a:bodyPr/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828800" y="5314950"/>
            <a:ext cx="6019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D6E1E2"/>
                </a:solidFill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6715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93825"/>
            <a:ext cx="8229600" cy="49307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0" y="247650"/>
          <a:ext cx="9144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" name="Image" r:id="rId15" imgW="6311111" imgH="1155148" progId="">
                  <p:embed/>
                </p:oleObj>
              </mc:Choice>
              <mc:Fallback>
                <p:oleObj name="Image" r:id="rId15" imgW="6311111" imgH="1155148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7650"/>
                        <a:ext cx="9144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0A48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1F528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6E1E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ltGray">
          <a:xfrm>
            <a:off x="0" y="6524625"/>
            <a:ext cx="9144000" cy="333375"/>
          </a:xfrm>
          <a:prstGeom prst="rect">
            <a:avLst/>
          </a:prstGeom>
          <a:solidFill>
            <a:srgbClr val="30A38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white">
          <a:xfrm>
            <a:off x="0" y="0"/>
            <a:ext cx="9144000" cy="2413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82296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6096000" y="6567488"/>
            <a:ext cx="266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200" b="1">
                <a:solidFill>
                  <a:schemeClr val="bg1"/>
                </a:solidFill>
              </a:rPr>
              <a:t>COMPANY LOGO</a:t>
            </a:r>
          </a:p>
        </p:txBody>
      </p:sp>
      <p:sp>
        <p:nvSpPr>
          <p:cNvPr id="1042" name="Freeform 18"/>
          <p:cNvSpPr>
            <a:spLocks/>
          </p:cNvSpPr>
          <p:nvPr/>
        </p:nvSpPr>
        <p:spPr bwMode="white">
          <a:xfrm>
            <a:off x="3175" y="963613"/>
            <a:ext cx="9140825" cy="461962"/>
          </a:xfrm>
          <a:custGeom>
            <a:avLst/>
            <a:gdLst/>
            <a:ahLst/>
            <a:cxnLst>
              <a:cxn ang="0">
                <a:pos x="0" y="290"/>
              </a:cxn>
              <a:cxn ang="0">
                <a:pos x="1" y="193"/>
              </a:cxn>
              <a:cxn ang="0">
                <a:pos x="1833" y="25"/>
              </a:cxn>
              <a:cxn ang="0">
                <a:pos x="3966" y="41"/>
              </a:cxn>
              <a:cxn ang="0">
                <a:pos x="5760" y="184"/>
              </a:cxn>
              <a:cxn ang="0">
                <a:pos x="5764" y="291"/>
              </a:cxn>
              <a:cxn ang="0">
                <a:pos x="0" y="290"/>
              </a:cxn>
            </a:cxnLst>
            <a:rect l="0" t="0" r="r" b="b"/>
            <a:pathLst>
              <a:path w="5764" h="291">
                <a:moveTo>
                  <a:pt x="0" y="290"/>
                </a:moveTo>
                <a:lnTo>
                  <a:pt x="1" y="193"/>
                </a:lnTo>
                <a:cubicBezTo>
                  <a:pt x="305" y="150"/>
                  <a:pt x="1172" y="50"/>
                  <a:pt x="1833" y="25"/>
                </a:cubicBezTo>
                <a:cubicBezTo>
                  <a:pt x="2494" y="0"/>
                  <a:pt x="3312" y="15"/>
                  <a:pt x="3966" y="41"/>
                </a:cubicBezTo>
                <a:cubicBezTo>
                  <a:pt x="4620" y="68"/>
                  <a:pt x="5460" y="142"/>
                  <a:pt x="5760" y="184"/>
                </a:cubicBezTo>
                <a:lnTo>
                  <a:pt x="5764" y="291"/>
                </a:lnTo>
                <a:lnTo>
                  <a:pt x="0" y="29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93825"/>
            <a:ext cx="8229600" cy="493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6829425" y="14288"/>
            <a:ext cx="1884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b="1">
                <a:solidFill>
                  <a:schemeClr val="bg1"/>
                </a:solidFill>
              </a:rPr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rgbClr val="1481B8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7.png"/><Relationship Id="rId7" Type="http://schemas.openxmlformats.org/officeDocument/2006/relationships/image" Target="../media/image5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5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3.png"/><Relationship Id="rId7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10" Type="http://schemas.openxmlformats.org/officeDocument/2006/relationships/image" Target="../media/image6.png"/><Relationship Id="rId4" Type="http://schemas.openxmlformats.org/officeDocument/2006/relationships/image" Target="../media/image19.jpg"/><Relationship Id="rId9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53390"/>
            <a:ext cx="4572000" cy="3799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3391"/>
            <a:ext cx="4572000" cy="3799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0327" y="2514600"/>
            <a:ext cx="8222673" cy="2299854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z="3500" dirty="0" smtClean="0">
                <a:solidFill>
                  <a:srgbClr val="FFFF00"/>
                </a:solidFill>
              </a:rPr>
              <a:t>  A </a:t>
            </a:r>
            <a:r>
              <a:rPr lang="en-US" sz="3500" dirty="0">
                <a:solidFill>
                  <a:srgbClr val="FFFF00"/>
                </a:solidFill>
              </a:rPr>
              <a:t>web-based application that manages the activities of delivery service system </a:t>
            </a:r>
            <a:r>
              <a:rPr lang="en-US" sz="3500" dirty="0" smtClean="0">
                <a:solidFill>
                  <a:srgbClr val="FFFF00"/>
                </a:solidFill>
              </a:rPr>
              <a:t/>
            </a:r>
            <a:br>
              <a:rPr lang="en-US" sz="3500" dirty="0" smtClean="0">
                <a:solidFill>
                  <a:srgbClr val="FFFF00"/>
                </a:solidFill>
              </a:rPr>
            </a:br>
            <a:r>
              <a:rPr lang="en-US" sz="3500" dirty="0" smtClean="0">
                <a:solidFill>
                  <a:srgbClr val="FFFF00"/>
                </a:solidFill>
              </a:rPr>
              <a:t>by </a:t>
            </a:r>
            <a:r>
              <a:rPr lang="en-US" sz="3500" dirty="0">
                <a:solidFill>
                  <a:srgbClr val="FFFF00"/>
                </a:solidFill>
              </a:rPr>
              <a:t>coach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black">
          <a:xfrm>
            <a:off x="0" y="4952998"/>
            <a:ext cx="9144000" cy="121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PRING 2014 -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roup 18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3276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black">
          <a:xfrm>
            <a:off x="533400" y="1139537"/>
            <a:ext cx="8222673" cy="10702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sz="5000" dirty="0" smtClean="0">
                <a:solidFill>
                  <a:srgbClr val="FFFF00"/>
                </a:solidFill>
              </a:rPr>
              <a:t>i-DELIVER</a:t>
            </a:r>
            <a:endParaRPr lang="en-US" sz="5000" dirty="0">
              <a:solidFill>
                <a:srgbClr val="FFFF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32301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Detail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458200" cy="49307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Find ways:</a:t>
            </a:r>
          </a:p>
          <a:p>
            <a:pPr algn="just">
              <a:buFontTx/>
              <a:buChar char="-"/>
            </a:pPr>
            <a:r>
              <a:rPr lang="en-US" sz="2600" b="0" dirty="0" smtClean="0"/>
              <a:t>Build </a:t>
            </a:r>
            <a:r>
              <a:rPr lang="en-US" sz="2600" dirty="0" smtClean="0"/>
              <a:t>graph</a:t>
            </a:r>
            <a:r>
              <a:rPr lang="en-US" sz="2600" b="0" dirty="0"/>
              <a:t> </a:t>
            </a:r>
            <a:r>
              <a:rPr lang="en-US" sz="2600" b="0" dirty="0" smtClean="0"/>
              <a:t>G=(V, E) and use </a:t>
            </a:r>
            <a:r>
              <a:rPr lang="en-US" sz="2600" i="1" dirty="0" smtClean="0"/>
              <a:t>breath first     </a:t>
            </a:r>
          </a:p>
          <a:p>
            <a:pPr marL="0" indent="0" algn="just">
              <a:buNone/>
            </a:pPr>
            <a:r>
              <a:rPr lang="en-US" sz="2600" i="1" dirty="0"/>
              <a:t> </a:t>
            </a:r>
            <a:r>
              <a:rPr lang="en-US" sz="2600" i="1" dirty="0" smtClean="0"/>
              <a:t>  search </a:t>
            </a:r>
            <a:r>
              <a:rPr lang="en-US" sz="2600" b="0" dirty="0" smtClean="0"/>
              <a:t>algorithm to find </a:t>
            </a:r>
            <a:r>
              <a:rPr lang="en-US" sz="2600" i="1" dirty="0" smtClean="0"/>
              <a:t>some ways</a:t>
            </a:r>
            <a:r>
              <a:rPr lang="en-US" sz="2600" b="0" dirty="0" smtClean="0"/>
              <a:t>.</a:t>
            </a:r>
          </a:p>
          <a:p>
            <a:pPr>
              <a:buFontTx/>
              <a:buChar char="-"/>
            </a:pPr>
            <a:r>
              <a:rPr lang="en-US" sz="2600" b="0" dirty="0" smtClean="0"/>
              <a:t>For each way, </a:t>
            </a:r>
            <a:r>
              <a:rPr lang="en-US" sz="2600" i="1" dirty="0" smtClean="0"/>
              <a:t>check the direction </a:t>
            </a:r>
            <a:r>
              <a:rPr lang="en-US" sz="2600" b="0" dirty="0" smtClean="0"/>
              <a:t>is not backward base on the </a:t>
            </a:r>
            <a:r>
              <a:rPr lang="en-US" sz="2600" i="1" dirty="0" smtClean="0"/>
              <a:t>longitude</a:t>
            </a:r>
            <a:r>
              <a:rPr lang="en-US" sz="2600" b="0" dirty="0" smtClean="0"/>
              <a:t> and </a:t>
            </a:r>
            <a:r>
              <a:rPr lang="en-US" sz="2600" i="1" dirty="0" smtClean="0"/>
              <a:t>latitude</a:t>
            </a:r>
            <a:r>
              <a:rPr lang="en-US" sz="2600" b="0" dirty="0" smtClean="0"/>
              <a:t> of stations. Condition: </a:t>
            </a:r>
            <a:endParaRPr lang="en-US" sz="2600" b="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85800" y="6044045"/>
            <a:ext cx="18288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514600" y="5167745"/>
            <a:ext cx="1295400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791200" y="4724400"/>
            <a:ext cx="1524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400" y="4724400"/>
            <a:ext cx="1066800" cy="1447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26688"/>
              </p:ext>
            </p:extLst>
          </p:nvPr>
        </p:nvGraphicFramePr>
        <p:xfrm>
          <a:off x="2971800" y="4267200"/>
          <a:ext cx="2320636" cy="7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3" imgW="1104421" imgH="355446" progId="Equation.DSMT4">
                  <p:embed/>
                </p:oleObj>
              </mc:Choice>
              <mc:Fallback>
                <p:oleObj name="Equation" r:id="rId3" imgW="110442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2320636" cy="740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1" name="Picture 105" descr="C:\Users\Le Phuc Lu\Desktop\Captu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6940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61726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3 -0.03403 L 0.21667 -0.067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1111 L 0.16666 -0.127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hree main steps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940175"/>
          </a:xfrm>
        </p:spPr>
        <p:txBody>
          <a:bodyPr/>
          <a:lstStyle/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1</a:t>
            </a:r>
            <a:r>
              <a:rPr lang="en-US" sz="2700" b="0" dirty="0" smtClean="0"/>
              <a:t>: check if request can be delivered on </a:t>
            </a:r>
            <a:r>
              <a:rPr lang="en-US" sz="2700" dirty="0" smtClean="0"/>
              <a:t>one trip </a:t>
            </a:r>
            <a:r>
              <a:rPr lang="en-US" sz="2700" b="0" dirty="0" smtClean="0"/>
              <a:t>starts at A and end at B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2</a:t>
            </a:r>
            <a:r>
              <a:rPr lang="en-US" sz="2700" b="0" dirty="0" smtClean="0"/>
              <a:t>: </a:t>
            </a:r>
            <a:r>
              <a:rPr lang="en-US" sz="2700" b="0" dirty="0"/>
              <a:t>check if request </a:t>
            </a:r>
            <a:r>
              <a:rPr lang="en-US" sz="2700" b="0" dirty="0" smtClean="0"/>
              <a:t>can be delivered by </a:t>
            </a:r>
            <a:r>
              <a:rPr lang="en-US" sz="2700" dirty="0" smtClean="0"/>
              <a:t>multiple trips </a:t>
            </a:r>
            <a:r>
              <a:rPr lang="en-US" sz="2700" b="0" dirty="0" smtClean="0"/>
              <a:t>that starts/ends at stations of the found way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3</a:t>
            </a:r>
            <a:r>
              <a:rPr lang="en-US" sz="2700" b="0" dirty="0" smtClean="0"/>
              <a:t>: </a:t>
            </a:r>
            <a:r>
              <a:rPr lang="en-US" sz="2700" b="0" dirty="0"/>
              <a:t>check if request can be delivered by </a:t>
            </a:r>
            <a:r>
              <a:rPr lang="en-US" sz="2700" dirty="0" smtClean="0"/>
              <a:t>multiple trips</a:t>
            </a:r>
            <a:r>
              <a:rPr lang="en-US" sz="2700" b="0" dirty="0" smtClean="0"/>
              <a:t> and its may be </a:t>
            </a:r>
            <a:r>
              <a:rPr lang="en-US" sz="2700" dirty="0" smtClean="0"/>
              <a:t>transferred at middle of way</a:t>
            </a:r>
            <a:r>
              <a:rPr lang="en-US" sz="2700" b="0" dirty="0" smtClean="0"/>
              <a:t>.</a:t>
            </a:r>
            <a:endParaRPr lang="en-US" sz="2700" b="0" dirty="0"/>
          </a:p>
        </p:txBody>
      </p:sp>
      <p:pic>
        <p:nvPicPr>
          <p:cNvPr id="12290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616906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291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Find routes and trip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1393825"/>
            <a:ext cx="8499764" cy="340677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700" b="0" dirty="0" smtClean="0"/>
              <a:t>Using heuristic idea, try to find: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b="0" dirty="0"/>
              <a:t>whole way</a:t>
            </a:r>
            <a:r>
              <a:rPr lang="en-US" sz="2700" b="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i="1" dirty="0" smtClean="0"/>
              <a:t>each stages </a:t>
            </a:r>
            <a:r>
              <a:rPr lang="en-US" sz="2700" b="0" dirty="0" smtClean="0"/>
              <a:t>of way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Two/three/four routes </a:t>
            </a:r>
            <a:r>
              <a:rPr lang="en-US" sz="2700" b="0" dirty="0" smtClean="0"/>
              <a:t>for whole way.</a:t>
            </a:r>
          </a:p>
          <a:p>
            <a:pPr marL="0" indent="0" algn="just">
              <a:buNone/>
            </a:pPr>
            <a:r>
              <a:rPr lang="en-US" sz="2700" b="0" dirty="0" smtClean="0"/>
              <a:t>With each list routes, </a:t>
            </a:r>
            <a:r>
              <a:rPr lang="en-US" sz="2700" i="1" dirty="0" smtClean="0"/>
              <a:t>find trips </a:t>
            </a:r>
            <a:r>
              <a:rPr lang="en-US" sz="2700" b="0" dirty="0" smtClean="0"/>
              <a:t>for each route and if satisfy all constraints, store as a solution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54864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6" name="Oval 5"/>
          <p:cNvSpPr/>
          <p:nvPr/>
        </p:nvSpPr>
        <p:spPr>
          <a:xfrm>
            <a:off x="4128655" y="5181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7" name="Oval 6"/>
          <p:cNvSpPr/>
          <p:nvPr/>
        </p:nvSpPr>
        <p:spPr>
          <a:xfrm>
            <a:off x="601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8" name="Oval 7"/>
          <p:cNvSpPr/>
          <p:nvPr/>
        </p:nvSpPr>
        <p:spPr>
          <a:xfrm>
            <a:off x="8001000" y="5150427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9" name="Freeform 8"/>
          <p:cNvSpPr/>
          <p:nvPr/>
        </p:nvSpPr>
        <p:spPr>
          <a:xfrm>
            <a:off x="983673" y="5472363"/>
            <a:ext cx="7342909" cy="616813"/>
          </a:xfrm>
          <a:custGeom>
            <a:avLst/>
            <a:gdLst>
              <a:gd name="connsiteX0" fmla="*/ 0 w 7342909"/>
              <a:gd name="connsiteY0" fmla="*/ 277273 h 616813"/>
              <a:gd name="connsiteX1" fmla="*/ 1634836 w 7342909"/>
              <a:gd name="connsiteY1" fmla="*/ 609782 h 616813"/>
              <a:gd name="connsiteX2" fmla="*/ 3629891 w 7342909"/>
              <a:gd name="connsiteY2" fmla="*/ 182 h 616813"/>
              <a:gd name="connsiteX3" fmla="*/ 5417127 w 7342909"/>
              <a:gd name="connsiteY3" fmla="*/ 540510 h 616813"/>
              <a:gd name="connsiteX4" fmla="*/ 7342909 w 7342909"/>
              <a:gd name="connsiteY4" fmla="*/ 69455 h 616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42909" h="616813">
                <a:moveTo>
                  <a:pt x="0" y="277273"/>
                </a:moveTo>
                <a:cubicBezTo>
                  <a:pt x="514927" y="466618"/>
                  <a:pt x="1029854" y="655964"/>
                  <a:pt x="1634836" y="609782"/>
                </a:cubicBezTo>
                <a:cubicBezTo>
                  <a:pt x="2239818" y="563600"/>
                  <a:pt x="2999509" y="11727"/>
                  <a:pt x="3629891" y="182"/>
                </a:cubicBezTo>
                <a:cubicBezTo>
                  <a:pt x="4260273" y="-11363"/>
                  <a:pt x="4798291" y="528965"/>
                  <a:pt x="5417127" y="540510"/>
                </a:cubicBezTo>
                <a:cubicBezTo>
                  <a:pt x="6035963" y="552056"/>
                  <a:pt x="6689436" y="310755"/>
                  <a:pt x="7342909" y="6945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>
            <a:stCxn id="4" idx="5"/>
          </p:cNvCxnSpPr>
          <p:nvPr/>
        </p:nvCxnSpPr>
        <p:spPr>
          <a:xfrm flipV="1">
            <a:off x="1107608" y="5981700"/>
            <a:ext cx="1483192" cy="9006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5" idx="6"/>
            <a:endCxn id="6" idx="2"/>
          </p:cNvCxnSpPr>
          <p:nvPr/>
        </p:nvCxnSpPr>
        <p:spPr>
          <a:xfrm flipV="1">
            <a:off x="2971800" y="5524500"/>
            <a:ext cx="1156855" cy="45720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7" idx="2"/>
          </p:cNvCxnSpPr>
          <p:nvPr/>
        </p:nvCxnSpPr>
        <p:spPr>
          <a:xfrm>
            <a:off x="4890655" y="5472363"/>
            <a:ext cx="1129145" cy="509337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7"/>
            <a:endCxn id="8" idx="2"/>
          </p:cNvCxnSpPr>
          <p:nvPr/>
        </p:nvCxnSpPr>
        <p:spPr>
          <a:xfrm flipV="1">
            <a:off x="6670208" y="5493327"/>
            <a:ext cx="1330792" cy="245906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42109" y="5569527"/>
            <a:ext cx="3532909" cy="568053"/>
          </a:xfrm>
          <a:custGeom>
            <a:avLst/>
            <a:gdLst>
              <a:gd name="connsiteX0" fmla="*/ 0 w 3532909"/>
              <a:gd name="connsiteY0" fmla="*/ 346364 h 568053"/>
              <a:gd name="connsiteX1" fmla="*/ 1634836 w 3532909"/>
              <a:gd name="connsiteY1" fmla="*/ 554182 h 568053"/>
              <a:gd name="connsiteX2" fmla="*/ 3532909 w 3532909"/>
              <a:gd name="connsiteY2" fmla="*/ 0 h 568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2909" h="568053">
                <a:moveTo>
                  <a:pt x="0" y="346364"/>
                </a:moveTo>
                <a:cubicBezTo>
                  <a:pt x="523009" y="479136"/>
                  <a:pt x="1046018" y="611909"/>
                  <a:pt x="1634836" y="554182"/>
                </a:cubicBezTo>
                <a:cubicBezTo>
                  <a:pt x="2223654" y="496455"/>
                  <a:pt x="2878281" y="248227"/>
                  <a:pt x="3532909" y="0"/>
                </a:cubicBezTo>
              </a:path>
            </a:pathLst>
          </a:cu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890655" y="5302393"/>
            <a:ext cx="3546763" cy="652032"/>
          </a:xfrm>
          <a:custGeom>
            <a:avLst/>
            <a:gdLst>
              <a:gd name="connsiteX0" fmla="*/ 0 w 3546763"/>
              <a:gd name="connsiteY0" fmla="*/ 110837 h 652032"/>
              <a:gd name="connsiteX1" fmla="*/ 1759527 w 3546763"/>
              <a:gd name="connsiteY1" fmla="*/ 651164 h 652032"/>
              <a:gd name="connsiteX2" fmla="*/ 3546763 w 3546763"/>
              <a:gd name="connsiteY2" fmla="*/ 0 h 652032"/>
              <a:gd name="connsiteX3" fmla="*/ 3546763 w 3546763"/>
              <a:gd name="connsiteY3" fmla="*/ 0 h 652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46763" h="652032">
                <a:moveTo>
                  <a:pt x="0" y="110837"/>
                </a:moveTo>
                <a:cubicBezTo>
                  <a:pt x="584200" y="390237"/>
                  <a:pt x="1168400" y="669637"/>
                  <a:pt x="1759527" y="651164"/>
                </a:cubicBezTo>
                <a:cubicBezTo>
                  <a:pt x="2350654" y="632691"/>
                  <a:pt x="3546763" y="0"/>
                  <a:pt x="3546763" y="0"/>
                </a:cubicBezTo>
                <a:lnTo>
                  <a:pt x="3546763" y="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4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1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3893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hoose the best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0" dirty="0" smtClean="0"/>
              <a:t>For list of found solutions, sort them base on </a:t>
            </a:r>
            <a:r>
              <a:rPr lang="en-US" sz="3000" i="1" dirty="0" smtClean="0"/>
              <a:t>some criterions</a:t>
            </a:r>
            <a:r>
              <a:rPr lang="en-US" sz="3000" b="0" dirty="0" smtClean="0"/>
              <a:t>: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arrival time of last trip</a:t>
            </a:r>
            <a:r>
              <a:rPr lang="en-US" sz="3000" b="0" dirty="0" smtClean="0"/>
              <a:t>.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number of used trips</a:t>
            </a:r>
            <a:r>
              <a:rPr lang="en-US" sz="3000" b="0" dirty="0" smtClean="0"/>
              <a:t>.</a:t>
            </a:r>
            <a:endParaRPr lang="en-US" sz="3000" b="0" dirty="0"/>
          </a:p>
          <a:p>
            <a:pPr marL="0" indent="0">
              <a:buNone/>
            </a:pPr>
            <a:r>
              <a:rPr lang="en-US" sz="3000" b="0" dirty="0" smtClean="0"/>
              <a:t>Then choose the first solution of list with best fit all constraints.</a:t>
            </a:r>
          </a:p>
        </p:txBody>
      </p:sp>
      <p:pic>
        <p:nvPicPr>
          <p:cNvPr id="14338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40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Posi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600" b="0" dirty="0" smtClean="0"/>
              <a:t>Use </a:t>
            </a:r>
            <a:r>
              <a:rPr lang="en-US" sz="2600" i="1" dirty="0" smtClean="0"/>
              <a:t>greedy thinking </a:t>
            </a:r>
            <a:r>
              <a:rPr lang="en-US" sz="2600" b="0" dirty="0" smtClean="0"/>
              <a:t>so fast to find out </a:t>
            </a:r>
            <a:r>
              <a:rPr lang="en-US" sz="2600" i="1" dirty="0" smtClean="0"/>
              <a:t>local optimal </a:t>
            </a:r>
            <a:r>
              <a:rPr lang="en-US" sz="2600" b="0" dirty="0" smtClean="0"/>
              <a:t>solution of given problem.</a:t>
            </a:r>
          </a:p>
          <a:p>
            <a:r>
              <a:rPr lang="en-US" sz="2600" b="0" dirty="0"/>
              <a:t> </a:t>
            </a:r>
            <a:r>
              <a:rPr lang="en-US" sz="2600" b="0" dirty="0" smtClean="0"/>
              <a:t>Some </a:t>
            </a:r>
            <a:r>
              <a:rPr lang="en-US" sz="2600" i="1" dirty="0" smtClean="0"/>
              <a:t>list data </a:t>
            </a:r>
            <a:r>
              <a:rPr lang="en-US" sz="2600" b="0" dirty="0" smtClean="0"/>
              <a:t>use for the one request is </a:t>
            </a:r>
            <a:r>
              <a:rPr lang="en-US" sz="2600" i="1" dirty="0" smtClean="0"/>
              <a:t>used for all next request</a:t>
            </a:r>
            <a:r>
              <a:rPr lang="en-US" sz="2600" b="0" dirty="0" smtClean="0"/>
              <a:t>.</a:t>
            </a:r>
          </a:p>
          <a:p>
            <a:r>
              <a:rPr lang="en-US" sz="2600" b="0" dirty="0"/>
              <a:t> </a:t>
            </a:r>
            <a:r>
              <a:rPr lang="en-US" sz="2600" b="0" dirty="0" smtClean="0"/>
              <a:t>Estimate </a:t>
            </a:r>
            <a:r>
              <a:rPr lang="en-US" sz="2600" i="1" dirty="0" smtClean="0"/>
              <a:t>complexity of algorithm</a:t>
            </a:r>
            <a:r>
              <a:rPr lang="en-US" sz="2600" b="0" i="1" dirty="0"/>
              <a:t>:</a:t>
            </a:r>
            <a:endParaRPr lang="en-US" sz="2600" b="0" dirty="0" smtClean="0"/>
          </a:p>
          <a:p>
            <a:pPr marL="0" indent="0" algn="ctr">
              <a:buNone/>
            </a:pPr>
            <a:r>
              <a:rPr lang="en-US" sz="2600" b="0" dirty="0" smtClean="0"/>
              <a:t>O((</a:t>
            </a:r>
            <a:r>
              <a:rPr lang="en-US" sz="2600" b="0" dirty="0" err="1" smtClean="0"/>
              <a:t>k|V</a:t>
            </a:r>
            <a:r>
              <a:rPr lang="en-US" sz="2600" b="0" dirty="0" smtClean="0"/>
              <a:t>||E|</a:t>
            </a:r>
            <a:r>
              <a:rPr lang="en-US" sz="2600" b="0" baseline="30000" dirty="0" smtClean="0"/>
              <a:t>2</a:t>
            </a:r>
            <a:r>
              <a:rPr lang="en-US" sz="2600" b="0" dirty="0" smtClean="0"/>
              <a:t> + |E|</a:t>
            </a:r>
            <a:r>
              <a:rPr lang="en-US" sz="2600" b="0" baseline="30000" dirty="0" smtClean="0"/>
              <a:t>4</a:t>
            </a:r>
            <a:r>
              <a:rPr lang="en-US" sz="2600" b="0" dirty="0" smtClean="0"/>
              <a:t>) x |T| x |R| x |S| x |I|).</a:t>
            </a:r>
          </a:p>
          <a:p>
            <a:pPr marL="0" indent="0">
              <a:buNone/>
            </a:pPr>
            <a:r>
              <a:rPr lang="en-US" sz="2600" b="0" dirty="0" smtClean="0"/>
              <a:t>with |T|, |R|, |S|, |I| are number of trips, routes, stages and requests.</a:t>
            </a:r>
          </a:p>
          <a:p>
            <a:endParaRPr lang="en-US" sz="2600" b="0" dirty="0"/>
          </a:p>
        </p:txBody>
      </p:sp>
      <p:pic>
        <p:nvPicPr>
          <p:cNvPr id="1536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81280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0036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Nega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382000" cy="4930775"/>
          </a:xfrm>
        </p:spPr>
        <p:txBody>
          <a:bodyPr/>
          <a:lstStyle/>
          <a:p>
            <a:r>
              <a:rPr lang="en-US" sz="2700" dirty="0" smtClean="0"/>
              <a:t> </a:t>
            </a:r>
            <a:r>
              <a:rPr lang="en-US" sz="2700" b="0" dirty="0" smtClean="0"/>
              <a:t>The steps of algorithm are </a:t>
            </a:r>
            <a:r>
              <a:rPr lang="en-US" sz="2700" i="1" dirty="0" smtClean="0"/>
              <a:t>separately performed</a:t>
            </a:r>
            <a:r>
              <a:rPr lang="en-US" sz="2700" b="0" dirty="0" smtClean="0"/>
              <a:t> so in some case, the solution exist but can not be found (tricky or special case).</a:t>
            </a:r>
          </a:p>
          <a:p>
            <a:r>
              <a:rPr lang="en-US" sz="2700" b="0" dirty="0" smtClean="0"/>
              <a:t>Some step of algorithm can be implemented better to reduce the complexity but </a:t>
            </a:r>
            <a:r>
              <a:rPr lang="en-US" sz="2700" i="1" dirty="0" smtClean="0"/>
              <a:t>still not have done</a:t>
            </a:r>
            <a:r>
              <a:rPr lang="en-US" sz="2700" b="0" dirty="0"/>
              <a:t>.</a:t>
            </a:r>
            <a:endParaRPr lang="en-US" sz="2700" b="0" dirty="0" smtClean="0"/>
          </a:p>
        </p:txBody>
      </p:sp>
      <p:pic>
        <p:nvPicPr>
          <p:cNvPr id="16386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6906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2865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eature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3657600"/>
          </a:xfrm>
        </p:spPr>
        <p:txBody>
          <a:bodyPr>
            <a:normAutofit/>
          </a:bodyPr>
          <a:lstStyle/>
          <a:p>
            <a:pPr>
              <a:buFont typeface="Courier New" pitchFamily="49" charset="0"/>
              <a:buChar char="o"/>
            </a:pPr>
            <a:r>
              <a:rPr lang="en-US" b="0" dirty="0" smtClean="0"/>
              <a:t>Request for packages delivery easily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imple way to tracking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Online pay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sy to manage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/>
              <a:t>Rating and </a:t>
            </a:r>
            <a:r>
              <a:rPr lang="en-US" b="0" dirty="0" smtClean="0"/>
              <a:t>com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tatistics on revenue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4803631"/>
            <a:ext cx="2011680" cy="1362758"/>
          </a:xfrm>
          <a:prstGeom prst="rect">
            <a:avLst/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0000" r="-10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138" y="22098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0" t="10330" r="4931" b="4931"/>
          <a:stretch/>
        </p:blipFill>
        <p:spPr>
          <a:xfrm>
            <a:off x="7241197" y="4501611"/>
            <a:ext cx="1704683" cy="16705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4998720" y="4495799"/>
            <a:ext cx="2011680" cy="162827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44152" y="4746380"/>
            <a:ext cx="2011680" cy="14200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9458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84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6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588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/>
              <a:t>Constraints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Each station must </a:t>
            </a:r>
            <a:r>
              <a:rPr lang="en-US" b="0" dirty="0" smtClean="0"/>
              <a:t>have staff </a:t>
            </a:r>
            <a:r>
              <a:rPr lang="en-US" b="0" dirty="0"/>
              <a:t>with basic computer </a:t>
            </a:r>
            <a:r>
              <a:rPr lang="en-US" b="0" dirty="0" smtClean="0"/>
              <a:t>skills to mange request &amp; journey</a:t>
            </a:r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ch station must have computer connects to Internet</a:t>
            </a:r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766456"/>
            <a:ext cx="2589340" cy="2558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766456"/>
            <a:ext cx="2518682" cy="2518682"/>
          </a:xfrm>
          <a:prstGeom prst="rect">
            <a:avLst/>
          </a:prstGeom>
        </p:spPr>
      </p:pic>
      <p:pic>
        <p:nvPicPr>
          <p:cNvPr id="20482" name="Picture 2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682" y="6596062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Le Phuc Lu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7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024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sz="5000" b="1" dirty="0" smtClean="0">
                <a:solidFill>
                  <a:srgbClr val="00CC66"/>
                </a:solidFill>
              </a:rPr>
              <a:t>DEMONSTRATION</a:t>
            </a:r>
            <a:endParaRPr lang="en-US" sz="5000" b="1" dirty="0">
              <a:solidFill>
                <a:srgbClr val="00CC66"/>
              </a:solidFill>
            </a:endParaRPr>
          </a:p>
        </p:txBody>
      </p:sp>
      <p:pic>
        <p:nvPicPr>
          <p:cNvPr id="18434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81280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8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196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uture plan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Develop mobile applications for manage </a:t>
            </a:r>
            <a:r>
              <a:rPr lang="en-US" b="0" dirty="0" smtClean="0"/>
              <a:t>packages pick-up/delivery </a:t>
            </a:r>
            <a:r>
              <a:rPr lang="en-US" b="0" dirty="0"/>
              <a:t>process at customer’s </a:t>
            </a:r>
            <a:r>
              <a:rPr lang="en-US" b="0" dirty="0" smtClean="0"/>
              <a:t>house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Develop and optimize algorithms for coach scheduling and reduce cost of delivery process</a:t>
            </a:r>
          </a:p>
          <a:p>
            <a:pPr marL="0" indent="0">
              <a:buNone/>
            </a:pPr>
            <a:endParaRPr lang="en-US" b="0" dirty="0" smtClean="0"/>
          </a:p>
          <a:p>
            <a:endParaRPr lang="en-US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4613624"/>
            <a:ext cx="1741714" cy="1741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157" y="4454485"/>
            <a:ext cx="1900853" cy="1900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17" y="4480215"/>
            <a:ext cx="2592771" cy="1620482"/>
          </a:xfrm>
          <a:prstGeom prst="rect">
            <a:avLst/>
          </a:prstGeom>
        </p:spPr>
      </p:pic>
      <p:pic>
        <p:nvPicPr>
          <p:cNvPr id="21506" name="Picture 2" descr="C:\Users\Le Phuc Lu\Desktop\Captu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Le Phuc Lu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9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7207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eam members</a:t>
            </a:r>
            <a:endParaRPr lang="en-US" sz="3000" b="1" dirty="0"/>
          </a:p>
        </p:txBody>
      </p:sp>
      <p:graphicFrame>
        <p:nvGraphicFramePr>
          <p:cNvPr id="24" name="Content Placeholder 2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7603557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6940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077200" y="6331527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8868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8400"/>
            <a:ext cx="9144000" cy="24384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200" b="1" dirty="0" smtClean="0">
                <a:solidFill>
                  <a:srgbClr val="00CC66"/>
                </a:solidFill>
              </a:rPr>
              <a:t>Thanks for 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your listening!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Q&amp;A</a:t>
            </a:r>
            <a:endParaRPr lang="en-US" sz="7200" b="1" dirty="0">
              <a:solidFill>
                <a:srgbClr val="00CC66"/>
              </a:solidFill>
            </a:endParaRPr>
          </a:p>
        </p:txBody>
      </p:sp>
      <p:pic>
        <p:nvPicPr>
          <p:cNvPr id="22530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05031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2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054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Outline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8632603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146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09365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693202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Scenario problems</a:t>
            </a:r>
            <a:endParaRPr lang="en-US" sz="3000" b="1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381000" y="1458686"/>
            <a:ext cx="3505200" cy="751114"/>
          </a:xfrm>
          <a:prstGeom prst="rect">
            <a:avLst/>
          </a:prstGeom>
        </p:spPr>
        <p:txBody>
          <a:bodyPr vert="horz" lIns="0" rIns="0" bIns="0" numCol="2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endParaRPr lang="en-US" sz="35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5050222"/>
              </p:ext>
            </p:extLst>
          </p:nvPr>
        </p:nvGraphicFramePr>
        <p:xfrm>
          <a:off x="1219200" y="1143989"/>
          <a:ext cx="6858000" cy="52142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7170" name="Picture 2" descr="C:\Users\Le Phuc Lu\Desktop\Captur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8406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Actors of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7" y="1241426"/>
            <a:ext cx="8686800" cy="14255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		   </a:t>
            </a:r>
            <a:r>
              <a:rPr lang="en-US" sz="2600" dirty="0" smtClean="0">
                <a:solidFill>
                  <a:srgbClr val="00B050"/>
                </a:solidFill>
              </a:rPr>
              <a:t>Customer</a:t>
            </a:r>
            <a:r>
              <a:rPr lang="en-US" sz="2600" b="0" dirty="0" smtClean="0">
                <a:solidFill>
                  <a:srgbClr val="00B050"/>
                </a:solidFill>
              </a:rPr>
              <a:t>: person requests for 			   package delivery from their location 		   to another location.</a:t>
            </a:r>
          </a:p>
        </p:txBody>
      </p:sp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5" y="1219200"/>
            <a:ext cx="1471795" cy="129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2740388"/>
            <a:ext cx="8686800" cy="114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Guest</a:t>
            </a:r>
            <a:r>
              <a:rPr lang="en-US" sz="2600" b="0" dirty="0" smtClean="0"/>
              <a:t>: same as customer but don’t log in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to system so be restricted in some function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63237" y="3864012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		</a:t>
            </a:r>
            <a:r>
              <a:rPr lang="en-US" sz="2600" dirty="0" smtClean="0">
                <a:solidFill>
                  <a:srgbClr val="00B050"/>
                </a:solidFill>
              </a:rPr>
              <a:t>Staff</a:t>
            </a:r>
            <a:r>
              <a:rPr lang="en-US" sz="2600" b="0" dirty="0" smtClean="0">
                <a:solidFill>
                  <a:srgbClr val="00B050"/>
                </a:solidFill>
              </a:rPr>
              <a:t>: persons in charge of manage 	         		delivery request and manage journey.</a:t>
            </a:r>
          </a:p>
        </p:txBody>
      </p:sp>
      <p:pic>
        <p:nvPicPr>
          <p:cNvPr id="10" name="Picture 4" descr="C:\Users\Le Phuc Lu\Desktop\staf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6" y="3708349"/>
            <a:ext cx="1246539" cy="12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gue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182" y="2506267"/>
            <a:ext cx="1350818" cy="1350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15191" y="4961326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System admin: </a:t>
            </a:r>
            <a:r>
              <a:rPr lang="en-US" sz="2600" b="0" dirty="0" smtClean="0"/>
              <a:t>person take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responsibilities of manage staff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and fee.</a:t>
            </a:r>
          </a:p>
        </p:txBody>
      </p:sp>
      <p:pic>
        <p:nvPicPr>
          <p:cNvPr id="5125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219" y="4811184"/>
            <a:ext cx="1537854" cy="153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C:\Users\Le Phuc Lu\Desktop\Captur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Le Phuc Lu\Desktop\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87097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smtClean="0"/>
              <a:t>Propose scenario</a:t>
            </a:r>
            <a:endParaRPr lang="en-US" sz="3000" b="1" dirty="0"/>
          </a:p>
        </p:txBody>
      </p:sp>
      <p:pic>
        <p:nvPicPr>
          <p:cNvPr id="3074" name="Picture 2" descr="C:\Users\Le Phuc Lu\Desktop\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758" y="3276600"/>
            <a:ext cx="2635426" cy="609601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Le Phuc Lu\Desktop\gues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3" y="1220065"/>
            <a:ext cx="1042987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885" y="1170058"/>
            <a:ext cx="130005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250" y="4701037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Le Phuc Lu\Desktop\staff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6" y="5046923"/>
            <a:ext cx="1491869" cy="148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 descr="zsfbsbzsfZSBsdb"/>
          <p:cNvCxnSpPr/>
          <p:nvPr/>
        </p:nvCxnSpPr>
        <p:spPr>
          <a:xfrm flipV="1">
            <a:off x="1343668" y="3969243"/>
            <a:ext cx="2590800" cy="172402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171308">
            <a:off x="565068" y="4301732"/>
            <a:ext cx="3361980" cy="50958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21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Manage journey</a:t>
            </a:r>
          </a:p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 information, request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 rot="3545721">
            <a:off x="2458998" y="2374094"/>
            <a:ext cx="1626536" cy="369332"/>
          </a:xfrm>
          <a:prstGeom prst="rect">
            <a:avLst/>
          </a:prstGeom>
          <a:scene3d>
            <a:camera prst="orthographicFront">
              <a:rot lat="0" lon="0" rev="27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ost request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26" name="Straight Arrow Connector 25" descr="zsfbsbzsfZSBsdb"/>
          <p:cNvCxnSpPr/>
          <p:nvPr/>
        </p:nvCxnSpPr>
        <p:spPr>
          <a:xfrm>
            <a:off x="1125030" y="2313058"/>
            <a:ext cx="3370770" cy="87812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 descr="zsfbsbzsfZSBsdb"/>
          <p:cNvCxnSpPr/>
          <p:nvPr/>
        </p:nvCxnSpPr>
        <p:spPr>
          <a:xfrm flipH="1">
            <a:off x="1528485" y="4245450"/>
            <a:ext cx="2592379" cy="169161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 descr="zsfbsbzsfZSBsdb"/>
          <p:cNvCxnSpPr/>
          <p:nvPr/>
        </p:nvCxnSpPr>
        <p:spPr>
          <a:xfrm flipH="1" flipV="1">
            <a:off x="4811661" y="4020228"/>
            <a:ext cx="3059062" cy="131377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 descr="zsfbsbzsfZSBsdb"/>
          <p:cNvCxnSpPr/>
          <p:nvPr/>
        </p:nvCxnSpPr>
        <p:spPr>
          <a:xfrm>
            <a:off x="2475554" y="1705932"/>
            <a:ext cx="3542762" cy="3562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653337" y="1208054"/>
            <a:ext cx="322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[Optional] Payment onli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 rot="1276540">
            <a:off x="5834105" y="4071076"/>
            <a:ext cx="21820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Manage services,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users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48" name="Straight Arrow Connector 47" descr="zsfbsbzsfZSBsdb"/>
          <p:cNvCxnSpPr/>
          <p:nvPr/>
        </p:nvCxnSpPr>
        <p:spPr>
          <a:xfrm>
            <a:off x="4572000" y="4361782"/>
            <a:ext cx="3298723" cy="13314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 descr="zsfbsbzsfZSBsdb"/>
          <p:cNvCxnSpPr/>
          <p:nvPr/>
        </p:nvCxnSpPr>
        <p:spPr>
          <a:xfrm flipH="1">
            <a:off x="4572000" y="2133600"/>
            <a:ext cx="3026770" cy="105758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ontent Placeholder 2"/>
          <p:cNvSpPr>
            <a:spLocks noGrp="1"/>
          </p:cNvSpPr>
          <p:nvPr>
            <p:ph idx="1"/>
          </p:nvPr>
        </p:nvSpPr>
        <p:spPr>
          <a:xfrm>
            <a:off x="4267208" y="5302332"/>
            <a:ext cx="2913602" cy="390937"/>
          </a:xfrm>
        </p:spPr>
        <p:txBody>
          <a:bodyPr/>
          <a:lstStyle/>
          <a:p>
            <a:pPr marL="0" indent="0" algn="r"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Provide mechanism </a:t>
            </a:r>
            <a:br>
              <a:rPr lang="en-US" sz="1800" b="0" dirty="0" smtClean="0">
                <a:solidFill>
                  <a:srgbClr val="0070C0"/>
                </a:solidFill>
              </a:rPr>
            </a:br>
            <a:r>
              <a:rPr lang="en-US" sz="1800" b="0" dirty="0" smtClean="0">
                <a:solidFill>
                  <a:srgbClr val="0070C0"/>
                </a:solidFill>
              </a:rPr>
              <a:t>to manage</a:t>
            </a:r>
          </a:p>
        </p:txBody>
      </p:sp>
      <p:sp>
        <p:nvSpPr>
          <p:cNvPr id="62" name="Rectangle 61"/>
          <p:cNvSpPr/>
          <p:nvPr/>
        </p:nvSpPr>
        <p:spPr>
          <a:xfrm rot="20485478">
            <a:off x="5771940" y="2622613"/>
            <a:ext cx="20492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Notify payment 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information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63" name="Straight Arrow Connector 62" descr="zsfbsbzsfZSBsdb"/>
          <p:cNvCxnSpPr/>
          <p:nvPr/>
        </p:nvCxnSpPr>
        <p:spPr>
          <a:xfrm flipH="1" flipV="1">
            <a:off x="554463" y="2438400"/>
            <a:ext cx="2874537" cy="752781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Content Placeholder 2"/>
          <p:cNvSpPr txBox="1">
            <a:spLocks/>
          </p:cNvSpPr>
          <p:nvPr/>
        </p:nvSpPr>
        <p:spPr bwMode="auto">
          <a:xfrm rot="850062">
            <a:off x="85574" y="2952385"/>
            <a:ext cx="2913602" cy="39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Provide delivery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service, tracking request</a:t>
            </a:r>
          </a:p>
        </p:txBody>
      </p:sp>
      <p:pic>
        <p:nvPicPr>
          <p:cNvPr id="5122" name="Picture 2" descr="C:\Users\Le Phuc Lu\Desktop\paypal-ic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15" y="1044500"/>
            <a:ext cx="1906535" cy="1062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C:\Users\Le Phuc Lu\Desktop\Captur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523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Le Phuc Lu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6</a:t>
            </a:r>
            <a:endParaRPr lang="en-US" sz="2000" b="1" dirty="0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2229235" y="5358607"/>
            <a:ext cx="2913602" cy="39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sz="1800" b="0" dirty="0">
                <a:solidFill>
                  <a:srgbClr val="0070C0"/>
                </a:solidFill>
              </a:rPr>
              <a:t>Provide mechanism </a:t>
            </a:r>
            <a:br>
              <a:rPr lang="en-US" sz="1800" b="0" dirty="0">
                <a:solidFill>
                  <a:srgbClr val="0070C0"/>
                </a:solidFill>
              </a:rPr>
            </a:br>
            <a:r>
              <a:rPr lang="en-US" sz="1800" b="0" dirty="0">
                <a:solidFill>
                  <a:srgbClr val="0070C0"/>
                </a:solidFill>
              </a:rPr>
              <a:t>to manage</a:t>
            </a:r>
          </a:p>
        </p:txBody>
      </p:sp>
    </p:spTree>
    <p:extLst>
      <p:ext uri="{BB962C8B-B14F-4D97-AF65-F5344CB8AC3E}">
        <p14:creationId xmlns:p14="http://schemas.microsoft.com/office/powerpoint/2010/main" val="14195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36" grpId="0"/>
      <p:bldP spid="39" grpId="0"/>
      <p:bldP spid="57" grpId="0" build="p"/>
      <p:bldP spid="62" grpId="0"/>
      <p:bldP spid="69" grpId="0"/>
      <p:bldP spid="2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534400" cy="671512"/>
          </a:xfrm>
        </p:spPr>
        <p:txBody>
          <a:bodyPr>
            <a:noAutofit/>
          </a:bodyPr>
          <a:lstStyle/>
          <a:p>
            <a:r>
              <a:rPr lang="en-US" b="1" dirty="0" smtClean="0">
                <a:latin typeface="Segoe UI" pitchFamily="34" charset="0"/>
                <a:cs typeface="Segoe UI" pitchFamily="34" charset="0"/>
              </a:rPr>
              <a:t>Technology &amp; development </a:t>
            </a:r>
            <a:br>
              <a:rPr lang="en-US" b="1" dirty="0" smtClean="0">
                <a:latin typeface="Segoe UI" pitchFamily="34" charset="0"/>
                <a:cs typeface="Segoe UI" pitchFamily="34" charset="0"/>
              </a:rPr>
            </a:br>
            <a:r>
              <a:rPr lang="en-US" b="1" dirty="0" smtClean="0">
                <a:latin typeface="Segoe UI" pitchFamily="34" charset="0"/>
                <a:cs typeface="Segoe UI" pitchFamily="34" charset="0"/>
              </a:rPr>
              <a:t>environment</a:t>
            </a:r>
            <a:endParaRPr lang="en-US" b="1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71895"/>
            <a:ext cx="2011680" cy="15622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758" y="15240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707675"/>
            <a:ext cx="2011680" cy="18280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841" y="4099953"/>
            <a:ext cx="2560320" cy="1601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720" y="2136521"/>
            <a:ext cx="2011680" cy="139915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099953"/>
            <a:ext cx="2560320" cy="13569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099953"/>
            <a:ext cx="2560320" cy="19202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410" name="Picture 2" descr="C:\Users\Le Phuc Lu\Desktop\Captur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852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5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5017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Some definitions</a:t>
            </a:r>
            <a:endParaRPr lang="en-US" sz="3000" b="1" dirty="0"/>
          </a:p>
        </p:txBody>
      </p:sp>
      <p:sp>
        <p:nvSpPr>
          <p:cNvPr id="4" name="Oval 3"/>
          <p:cNvSpPr/>
          <p:nvPr/>
        </p:nvSpPr>
        <p:spPr>
          <a:xfrm>
            <a:off x="533400" y="2528455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à</a:t>
            </a:r>
            <a:r>
              <a:rPr lang="en-US" b="1" dirty="0" smtClean="0"/>
              <a:t> Mau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5278584" y="2542309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Sài</a:t>
            </a:r>
            <a:r>
              <a:rPr lang="en-US" b="1" dirty="0" smtClean="0"/>
              <a:t> </a:t>
            </a:r>
            <a:r>
              <a:rPr lang="en-US" b="1" dirty="0" err="1" smtClean="0"/>
              <a:t>Gòn</a:t>
            </a:r>
            <a:endParaRPr lang="en-US" b="1" dirty="0"/>
          </a:p>
        </p:txBody>
      </p:sp>
      <p:sp>
        <p:nvSpPr>
          <p:cNvPr id="6" name="Oval 5"/>
          <p:cNvSpPr/>
          <p:nvPr/>
        </p:nvSpPr>
        <p:spPr>
          <a:xfrm>
            <a:off x="7696200" y="2074718"/>
            <a:ext cx="10668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Đà</a:t>
            </a:r>
            <a:r>
              <a:rPr lang="en-US" b="1" dirty="0" smtClean="0"/>
              <a:t> </a:t>
            </a:r>
            <a:r>
              <a:rPr lang="en-US" b="1" dirty="0" err="1" smtClean="0"/>
              <a:t>Lạt</a:t>
            </a:r>
            <a:endParaRPr lang="en-US" b="1" dirty="0"/>
          </a:p>
        </p:txBody>
      </p:sp>
      <p:sp>
        <p:nvSpPr>
          <p:cNvPr id="7" name="Oval 6"/>
          <p:cNvSpPr/>
          <p:nvPr/>
        </p:nvSpPr>
        <p:spPr>
          <a:xfrm>
            <a:off x="2680855" y="2376054"/>
            <a:ext cx="1080655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ần</a:t>
            </a:r>
            <a:r>
              <a:rPr lang="en-US" b="1" dirty="0" smtClean="0"/>
              <a:t> </a:t>
            </a:r>
            <a:r>
              <a:rPr lang="en-US" b="1" dirty="0" err="1" smtClean="0"/>
              <a:t>Thơ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TIONS</a:t>
            </a:r>
            <a:endParaRPr lang="en-US" sz="2400" b="1" dirty="0"/>
          </a:p>
        </p:txBody>
      </p:sp>
      <p:cxnSp>
        <p:nvCxnSpPr>
          <p:cNvPr id="24" name="Straight Arrow Connector 23"/>
          <p:cNvCxnSpPr>
            <a:stCxn id="4" idx="6"/>
            <a:endCxn id="7" idx="2"/>
          </p:cNvCxnSpPr>
          <p:nvPr/>
        </p:nvCxnSpPr>
        <p:spPr>
          <a:xfrm flipV="1">
            <a:off x="1752600" y="2757054"/>
            <a:ext cx="928255" cy="152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7" idx="6"/>
            <a:endCxn id="5" idx="2"/>
          </p:cNvCxnSpPr>
          <p:nvPr/>
        </p:nvCxnSpPr>
        <p:spPr>
          <a:xfrm>
            <a:off x="3761510" y="2757054"/>
            <a:ext cx="1517074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5" idx="6"/>
            <a:endCxn id="6" idx="2"/>
          </p:cNvCxnSpPr>
          <p:nvPr/>
        </p:nvCxnSpPr>
        <p:spPr>
          <a:xfrm flipV="1">
            <a:off x="6497784" y="2455718"/>
            <a:ext cx="1198416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1233055" y="2408052"/>
            <a:ext cx="7227751" cy="617534"/>
          </a:xfrm>
          <a:custGeom>
            <a:avLst/>
            <a:gdLst>
              <a:gd name="connsiteX0" fmla="*/ 0 w 7227751"/>
              <a:gd name="connsiteY0" fmla="*/ 542966 h 617534"/>
              <a:gd name="connsiteX1" fmla="*/ 1953490 w 7227751"/>
              <a:gd name="connsiteY1" fmla="*/ 349003 h 617534"/>
              <a:gd name="connsiteX2" fmla="*/ 4641272 w 7227751"/>
              <a:gd name="connsiteY2" fmla="*/ 612239 h 617534"/>
              <a:gd name="connsiteX3" fmla="*/ 6996545 w 7227751"/>
              <a:gd name="connsiteY3" fmla="*/ 58057 h 617534"/>
              <a:gd name="connsiteX4" fmla="*/ 7010400 w 7227751"/>
              <a:gd name="connsiteY4" fmla="*/ 44203 h 617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27751" h="617534">
                <a:moveTo>
                  <a:pt x="0" y="542966"/>
                </a:moveTo>
                <a:cubicBezTo>
                  <a:pt x="589972" y="440212"/>
                  <a:pt x="1179945" y="337458"/>
                  <a:pt x="1953490" y="349003"/>
                </a:cubicBezTo>
                <a:cubicBezTo>
                  <a:pt x="2727035" y="360548"/>
                  <a:pt x="3800763" y="660730"/>
                  <a:pt x="4641272" y="612239"/>
                </a:cubicBezTo>
                <a:cubicBezTo>
                  <a:pt x="5481781" y="563748"/>
                  <a:pt x="6601690" y="152730"/>
                  <a:pt x="6996545" y="58057"/>
                </a:cubicBezTo>
                <a:cubicBezTo>
                  <a:pt x="7391400" y="-36616"/>
                  <a:pt x="7200900" y="3793"/>
                  <a:pt x="7010400" y="44203"/>
                </a:cubicBezTo>
              </a:path>
            </a:pathLst>
          </a:cu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C:\Users\Le Phuc Lu\Desktop\coac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54" y="3505200"/>
            <a:ext cx="766763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" name="Snip Single Corner Rectangle 3072"/>
          <p:cNvSpPr/>
          <p:nvPr/>
        </p:nvSpPr>
        <p:spPr>
          <a:xfrm>
            <a:off x="718054" y="4419600"/>
            <a:ext cx="1242364" cy="581891"/>
          </a:xfrm>
          <a:prstGeom prst="snip1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7:00 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76" name="Rounded Rectangle 3075"/>
          <p:cNvSpPr/>
          <p:nvPr/>
        </p:nvSpPr>
        <p:spPr>
          <a:xfrm>
            <a:off x="1526381" y="17629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h</a:t>
            </a:r>
          </a:p>
          <a:p>
            <a:pPr algn="ctr"/>
            <a:r>
              <a:rPr lang="en-US" dirty="0" smtClean="0"/>
              <a:t>178 km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3984372" y="19153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h</a:t>
            </a:r>
          </a:p>
          <a:p>
            <a:pPr algn="ctr"/>
            <a:r>
              <a:rPr lang="en-US" dirty="0" smtClean="0"/>
              <a:t>169 km</a:t>
            </a:r>
            <a:endParaRPr lang="en-US" dirty="0"/>
          </a:p>
        </p:txBody>
      </p:sp>
      <p:sp>
        <p:nvSpPr>
          <p:cNvPr id="70" name="Rounded Rectangle 69"/>
          <p:cNvSpPr/>
          <p:nvPr/>
        </p:nvSpPr>
        <p:spPr>
          <a:xfrm>
            <a:off x="6248400" y="1752599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h</a:t>
            </a:r>
          </a:p>
          <a:p>
            <a:pPr algn="ctr"/>
            <a:r>
              <a:rPr lang="en-US" dirty="0" smtClean="0"/>
              <a:t>308 km</a:t>
            </a:r>
            <a:endParaRPr lang="en-US" dirty="0"/>
          </a:p>
        </p:txBody>
      </p:sp>
      <p:sp>
        <p:nvSpPr>
          <p:cNvPr id="71" name="Snip Single Corner Rectangle 70"/>
          <p:cNvSpPr/>
          <p:nvPr/>
        </p:nvSpPr>
        <p:spPr>
          <a:xfrm>
            <a:off x="480362" y="4376015"/>
            <a:ext cx="2008910" cy="708603"/>
          </a:xfrm>
          <a:prstGeom prst="snip1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7:00 AM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26 May 2014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GES</a:t>
            </a:r>
            <a:endParaRPr lang="en-US" sz="2400" b="1" dirty="0"/>
          </a:p>
        </p:txBody>
      </p:sp>
      <p:sp>
        <p:nvSpPr>
          <p:cNvPr id="73" name="Rectangle 72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ROUTES</a:t>
            </a:r>
            <a:endParaRPr lang="en-US" sz="2400" b="1" dirty="0"/>
          </a:p>
        </p:txBody>
      </p:sp>
      <p:sp>
        <p:nvSpPr>
          <p:cNvPr id="74" name="Rectangle 73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COACHES</a:t>
            </a:r>
            <a:endParaRPr lang="en-US" sz="2400" b="1" dirty="0"/>
          </a:p>
        </p:txBody>
      </p:sp>
      <p:sp>
        <p:nvSpPr>
          <p:cNvPr id="3077" name="Rounded Rectangle 3076"/>
          <p:cNvSpPr/>
          <p:nvPr/>
        </p:nvSpPr>
        <p:spPr>
          <a:xfrm>
            <a:off x="1865708" y="3589336"/>
            <a:ext cx="1715691" cy="60960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olume </a:t>
            </a:r>
          </a:p>
          <a:p>
            <a:pPr algn="ctr"/>
            <a:r>
              <a:rPr lang="en-US" dirty="0" smtClean="0"/>
              <a:t>(L x W x H)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2666999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CHEDULES</a:t>
            </a:r>
            <a:endParaRPr lang="en-US" sz="2400" b="1" dirty="0"/>
          </a:p>
        </p:txBody>
      </p:sp>
      <p:sp>
        <p:nvSpPr>
          <p:cNvPr id="77" name="Rectangle 76"/>
          <p:cNvSpPr/>
          <p:nvPr/>
        </p:nvSpPr>
        <p:spPr>
          <a:xfrm>
            <a:off x="2680855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RIPS</a:t>
            </a:r>
            <a:endParaRPr lang="en-US" sz="2400" b="1" dirty="0"/>
          </a:p>
        </p:txBody>
      </p:sp>
      <p:pic>
        <p:nvPicPr>
          <p:cNvPr id="10242" name="Picture 2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704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Le Phuc Lu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95737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0.80469 -0.06782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26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60" grpId="0" animBg="1"/>
      <p:bldP spid="3073" grpId="0" animBg="1"/>
      <p:bldP spid="3076" grpId="0" animBg="1"/>
      <p:bldP spid="69" grpId="0" animBg="1"/>
      <p:bldP spid="70" grpId="0" animBg="1"/>
      <p:bldP spid="71" grpId="0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3077" grpId="0" animBg="1"/>
      <p:bldP spid="3077" grpId="1" animBg="1"/>
      <p:bldP spid="76" grpId="0" animBg="1"/>
      <p:bldP spid="76" grpId="1" animBg="1"/>
      <p:bldP spid="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Problems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7121809"/>
              </p:ext>
            </p:extLst>
          </p:nvPr>
        </p:nvGraphicFramePr>
        <p:xfrm>
          <a:off x="304803" y="1515745"/>
          <a:ext cx="8610596" cy="1872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461"/>
                <a:gridCol w="1275644"/>
                <a:gridCol w="1378151"/>
                <a:gridCol w="1298423"/>
                <a:gridCol w="1107318"/>
                <a:gridCol w="1295400"/>
                <a:gridCol w="121919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7030A0"/>
                          </a:solidFill>
                        </a:rPr>
                        <a:t>Trip</a:t>
                      </a:r>
                      <a:endParaRPr lang="en-US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à</a:t>
                      </a:r>
                      <a:r>
                        <a:rPr lang="en-US" baseline="0" dirty="0" smtClean="0"/>
                        <a:t> Mau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ầ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ơ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Sà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Gòn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ạ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Nẵ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Volume</a:t>
                      </a:r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8925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657600"/>
            <a:ext cx="82365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sz="2400" b="0" dirty="0" smtClean="0"/>
              <a:t>Requests (from A to B)</a:t>
            </a:r>
          </a:p>
          <a:p>
            <a:pPr marL="514350" indent="-514350">
              <a:buAutoNum type="arabicParenBoth"/>
            </a:pPr>
            <a:r>
              <a:rPr lang="en-US" sz="2400" b="0" dirty="0" smtClean="0"/>
              <a:t> </a:t>
            </a:r>
            <a:r>
              <a:rPr lang="en-US" sz="2400" b="0" dirty="0" err="1" smtClean="0"/>
              <a:t>Cà</a:t>
            </a:r>
            <a:r>
              <a:rPr lang="en-US" sz="2400" b="0" dirty="0" smtClean="0"/>
              <a:t> Mau –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: 3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: 4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Nẵng</a:t>
            </a:r>
            <a:r>
              <a:rPr lang="en-US" sz="2400" b="0" dirty="0" smtClean="0"/>
              <a:t>: 5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0" indent="0" algn="just">
              <a:buNone/>
            </a:pPr>
            <a:r>
              <a:rPr lang="en-US" sz="2400" dirty="0" smtClean="0"/>
              <a:t>Assign</a:t>
            </a:r>
            <a:r>
              <a:rPr lang="en-US" sz="2400" b="0" dirty="0" smtClean="0"/>
              <a:t> these </a:t>
            </a:r>
            <a:r>
              <a:rPr lang="en-US" sz="2400" i="1" dirty="0" smtClean="0"/>
              <a:t>requests</a:t>
            </a:r>
            <a:r>
              <a:rPr lang="en-US" sz="2400" b="0" dirty="0" smtClean="0"/>
              <a:t> that satisfying </a:t>
            </a:r>
            <a:r>
              <a:rPr lang="en-US" sz="2400" i="1" dirty="0" smtClean="0"/>
              <a:t>constraints</a:t>
            </a:r>
            <a:r>
              <a:rPr lang="en-US" sz="2400" b="0" dirty="0" smtClean="0"/>
              <a:t> about: volume, time.</a:t>
            </a:r>
          </a:p>
          <a:p>
            <a:pPr marL="0" indent="0">
              <a:buNone/>
            </a:pPr>
            <a:endParaRPr lang="en-US" sz="2400" b="0" dirty="0" smtClean="0"/>
          </a:p>
        </p:txBody>
      </p:sp>
      <p:pic>
        <p:nvPicPr>
          <p:cNvPr id="11266" name="Picture 2" descr="C:\Users\Le Phuc Lu\Desktop\Cap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327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Le Phuc Lu\Desktop\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8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0254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F5281"/>
      </a:dk1>
      <a:lt1>
        <a:srgbClr val="FFFFFF"/>
      </a:lt1>
      <a:dk2>
        <a:srgbClr val="003399"/>
      </a:dk2>
      <a:lt2>
        <a:srgbClr val="D6E1E2"/>
      </a:lt2>
      <a:accent1>
        <a:srgbClr val="30A483"/>
      </a:accent1>
      <a:accent2>
        <a:srgbClr val="CC9900"/>
      </a:accent2>
      <a:accent3>
        <a:srgbClr val="FFFFFF"/>
      </a:accent3>
      <a:accent4>
        <a:srgbClr val="19456D"/>
      </a:accent4>
      <a:accent5>
        <a:srgbClr val="ADCFC1"/>
      </a:accent5>
      <a:accent6>
        <a:srgbClr val="B98A00"/>
      </a:accent6>
      <a:hlink>
        <a:srgbClr val="1481B8"/>
      </a:hlink>
      <a:folHlink>
        <a:srgbClr val="83A6A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CA3C8"/>
        </a:accent1>
        <a:accent2>
          <a:srgbClr val="00CC99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00B98A"/>
        </a:accent6>
        <a:hlink>
          <a:srgbClr val="9999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5281"/>
        </a:dk1>
        <a:lt1>
          <a:srgbClr val="FFFFFF"/>
        </a:lt1>
        <a:dk2>
          <a:srgbClr val="003399"/>
        </a:dk2>
        <a:lt2>
          <a:srgbClr val="D6E1E2"/>
        </a:lt2>
        <a:accent1>
          <a:srgbClr val="30A483"/>
        </a:accent1>
        <a:accent2>
          <a:srgbClr val="CC9900"/>
        </a:accent2>
        <a:accent3>
          <a:srgbClr val="FFFFFF"/>
        </a:accent3>
        <a:accent4>
          <a:srgbClr val="19456D"/>
        </a:accent4>
        <a:accent5>
          <a:srgbClr val="ADCFC1"/>
        </a:accent5>
        <a:accent6>
          <a:srgbClr val="B98A00"/>
        </a:accent6>
        <a:hlink>
          <a:srgbClr val="1481B8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08l</Template>
  <TotalTime>1437</TotalTime>
  <Words>709</Words>
  <Application>Microsoft Office PowerPoint</Application>
  <PresentationFormat>On-screen Show (4:3)</PresentationFormat>
  <Paragraphs>164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sample</vt:lpstr>
      <vt:lpstr>Image</vt:lpstr>
      <vt:lpstr>Equation</vt:lpstr>
      <vt:lpstr>  A web-based application that manages the activities of delivery service system  by coach</vt:lpstr>
      <vt:lpstr>Team members</vt:lpstr>
      <vt:lpstr>Outline</vt:lpstr>
      <vt:lpstr>Scenario problems</vt:lpstr>
      <vt:lpstr>Actors of system</vt:lpstr>
      <vt:lpstr>Propose scenario</vt:lpstr>
      <vt:lpstr>Technology &amp; development  environment</vt:lpstr>
      <vt:lpstr>Some definitions</vt:lpstr>
      <vt:lpstr>Problems</vt:lpstr>
      <vt:lpstr>Detail solution</vt:lpstr>
      <vt:lpstr>Three main steps</vt:lpstr>
      <vt:lpstr>Find routes and trips</vt:lpstr>
      <vt:lpstr>Choose the best solution</vt:lpstr>
      <vt:lpstr>Positive of algorithm</vt:lpstr>
      <vt:lpstr>Negative of algorithm</vt:lpstr>
      <vt:lpstr>Feature of new system</vt:lpstr>
      <vt:lpstr>Constraints of new system</vt:lpstr>
      <vt:lpstr>DEMONSTRATION</vt:lpstr>
      <vt:lpstr>Future plan</vt:lpstr>
      <vt:lpstr>Thanks for  your listening! Q&amp;A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 parts (fields) of message: </dc:title>
  <dc:creator>LuLP60563</dc:creator>
  <cp:lastModifiedBy>Bảo Long</cp:lastModifiedBy>
  <cp:revision>419</cp:revision>
  <dcterms:created xsi:type="dcterms:W3CDTF">2011-02-23T16:47:03Z</dcterms:created>
  <dcterms:modified xsi:type="dcterms:W3CDTF">2014-05-05T06:19:36Z</dcterms:modified>
</cp:coreProperties>
</file>